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556F" w:rsidRDefault="004B556F" w:rsidP="004B55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BÀI 1</w:t>
      </w:r>
      <w:r w:rsidR="00052B5E"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7</w:t>
      </w:r>
      <w:r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: </w:t>
      </w:r>
      <w:r w:rsidR="005F74CA"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ARENE</w:t>
      </w:r>
      <w:r w:rsidR="00F17172"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 </w:t>
      </w:r>
      <w:r w:rsidR="00052B5E"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( HYDRO</w:t>
      </w:r>
      <w:r w:rsidR="003E4BE3"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CARBON</w:t>
      </w:r>
      <w:r w:rsidR="00052B5E" w:rsidRPr="00BE5DEA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 THƠM)</w:t>
      </w:r>
      <w:r w:rsidR="00052B5E" w:rsidRPr="0073690D">
        <w:rPr>
          <w:rFonts w:ascii="Times New Roman" w:hAnsi="Times New Roman" w:cs="Times New Roman"/>
          <w:b/>
          <w:iCs/>
          <w:color w:val="FF0000"/>
          <w:sz w:val="24"/>
          <w:szCs w:val="24"/>
        </w:rPr>
        <w:t xml:space="preserve"> </w:t>
      </w:r>
    </w:p>
    <w:p w:rsidR="00F17172" w:rsidRPr="00BE5DEA" w:rsidRDefault="00F17172" w:rsidP="00BE5DE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E5DE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green"/>
        </w:rPr>
        <w:t>A</w:t>
      </w:r>
      <w:r w:rsidRPr="00BE5DE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green"/>
          <w:lang w:val="vi-VN"/>
        </w:rPr>
        <w:t xml:space="preserve">. </w:t>
      </w:r>
      <w:r w:rsidRPr="00BE5DE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green"/>
        </w:rPr>
        <w:t>TÓM TẮT LÝ THUYẾT</w:t>
      </w:r>
    </w:p>
    <w:p w:rsidR="00052B5E" w:rsidRPr="00BE5DEA" w:rsidRDefault="00BE5DEA" w:rsidP="00BE5DEA">
      <w:pPr>
        <w:spacing w:after="0" w:line="276" w:lineRule="auto"/>
        <w:textAlignment w:val="baseline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bookmarkStart w:id="0" w:name="_Hlk131710705"/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I.</w:t>
      </w:r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052B5E"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KHÁI NIỆM VÀ DANH PHÁP</w:t>
      </w:r>
    </w:p>
    <w:p w:rsidR="00052B5E" w:rsidRPr="0073690D" w:rsidRDefault="00052B5E" w:rsidP="00720C7B">
      <w:pPr>
        <w:spacing w:after="0" w:line="276" w:lineRule="auto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vi-VN"/>
        </w:rPr>
        <w:t xml:space="preserve">1. </w:t>
      </w:r>
      <w:r w:rsidR="009E2862"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Khái </w:t>
      </w: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 xml:space="preserve">niệm </w:t>
      </w:r>
      <w:bookmarkStart w:id="1" w:name="_GoBack"/>
      <w:bookmarkEnd w:id="1"/>
    </w:p>
    <w:p w:rsidR="00052B5E" w:rsidRPr="0073690D" w:rsidRDefault="00720C7B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60E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-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r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còn gọi là hydrocarbon thơm là những hydrocarbon trong phân tử có chứa một hay nhiều vòng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</w:p>
    <w:p w:rsidR="00052B5E" w:rsidRPr="0073690D" w:rsidRDefault="00720C7B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60E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-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có công thức là C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6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6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à một hydrocarbon thơm đơn giản và điển hình nhất</w:t>
      </w:r>
    </w:p>
    <w:p w:rsidR="00052B5E" w:rsidRPr="0073690D" w:rsidRDefault="00720C7B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160E26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-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và các 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đồng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đẳng của nó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hợp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thành 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dãy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đồng đẳng của bezene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ó công  thức c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hung là </w:t>
      </w:r>
      <w:r w:rsidR="00052B5E" w:rsidRPr="0073690D">
        <w:rPr>
          <w:rFonts w:ascii="Times New Roman" w:eastAsia="Times New Roman" w:hAnsi="Times New Roman"/>
          <w:sz w:val="24"/>
          <w:szCs w:val="24"/>
          <w:lang w:val="pt-BR"/>
        </w:rPr>
        <w:t>C</w:t>
      </w:r>
      <w:r w:rsidR="00052B5E"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n</w:t>
      </w:r>
      <w:r w:rsidR="00052B5E" w:rsidRPr="0073690D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="00052B5E"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n-6</w:t>
      </w:r>
      <w:r w:rsidR="00052B5E"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(n </w:t>
      </w:r>
      <w:r w:rsidR="00052B5E" w:rsidRPr="0073690D">
        <w:rPr>
          <w:rFonts w:ascii="Times New Roman" w:eastAsia="Times New Roman" w:hAnsi="Times New Roman"/>
          <w:sz w:val="24"/>
          <w:szCs w:val="24"/>
        </w:rPr>
        <w:sym w:font="Symbol" w:char="F0B3"/>
      </w:r>
      <w:r w:rsidR="00052B5E"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6).</w:t>
      </w:r>
    </w:p>
    <w:p w:rsidR="00052B5E" w:rsidRPr="0073690D" w:rsidRDefault="00052B5E" w:rsidP="00720C7B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2.  Công thức cấu tạo và danh pháp </w:t>
      </w:r>
    </w:p>
    <w:p w:rsidR="00052B5E" w:rsidRPr="0073690D" w:rsidRDefault="00052B5E" w:rsidP="00720C7B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Một số 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ren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,  gốc aryl  thường gặp có công thức cấu tạo và tên gọi như sau:</w:t>
      </w:r>
    </w:p>
    <w:p w:rsidR="00052B5E" w:rsidRPr="0073690D" w:rsidRDefault="00052B5E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794A9953" wp14:editId="3DE907E7">
            <wp:extent cx="853440" cy="962212"/>
            <wp:effectExtent l="0" t="0" r="381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56316" cy="96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690D" w:rsidRPr="0073690D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73690D" w:rsidRPr="0073690D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3E4BE3" w:rsidRPr="0073690D">
        <w:rPr>
          <w:noProof/>
          <w:sz w:val="24"/>
          <w:szCs w:val="24"/>
        </w:rPr>
        <w:drawing>
          <wp:inline distT="0" distB="0" distL="0" distR="0" wp14:anchorId="2FE10169" wp14:editId="65FFE079">
            <wp:extent cx="1048965" cy="11963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54726" cy="1202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690D" w:rsidRPr="0073690D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73690D" w:rsidRPr="0073690D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3E4BE3" w:rsidRPr="0073690D">
        <w:rPr>
          <w:noProof/>
          <w:sz w:val="24"/>
          <w:szCs w:val="24"/>
        </w:rPr>
        <w:drawing>
          <wp:inline distT="0" distB="0" distL="0" distR="0" wp14:anchorId="24537F2A" wp14:editId="324235BE">
            <wp:extent cx="942290" cy="13106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45983" cy="1315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3690D" w:rsidRPr="0073690D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3E4BE3" w:rsidRPr="0073690D">
        <w:rPr>
          <w:noProof/>
          <w:sz w:val="24"/>
          <w:szCs w:val="24"/>
        </w:rPr>
        <w:drawing>
          <wp:inline distT="0" distB="0" distL="0" distR="0" wp14:anchorId="31147871" wp14:editId="795D4649">
            <wp:extent cx="1161410" cy="1196340"/>
            <wp:effectExtent l="0" t="0" r="127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65983" cy="1201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73690D" w:rsidRDefault="003E4BE3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0A5E6A6A" wp14:editId="63251CC7">
            <wp:extent cx="4466903" cy="1409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26830" cy="1428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BE5DEA" w:rsidRDefault="003E4BE3" w:rsidP="00720C7B">
      <w:pPr>
        <w:spacing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II. ĐẶC ĐIỂM CẤU TẠO CỦA </w:t>
      </w:r>
      <w:r w:rsidR="005F74CA"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BENZENE</w:t>
      </w:r>
    </w:p>
    <w:p w:rsidR="00052B5E" w:rsidRPr="0073690D" w:rsidRDefault="00052B5E" w:rsidP="00720C7B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  Phân tử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3E4BE3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có 6 nguyên tử Car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bon tạo thành hình lục giác đều,  tất cả các nguyên tử </w:t>
      </w:r>
      <w:r w:rsidR="003E4BE3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arbon và hyd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rogen đều nằm trên một mặt phẳ</w:t>
      </w:r>
      <w:r w:rsidR="003E4BE3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,  có góc liên kết bằng 120</w:t>
      </w:r>
      <w:r w:rsidR="003E4BE3"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 w:eastAsia="vi-VN"/>
        </w:rPr>
        <w:t>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 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độ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dài liên kết c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ar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on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-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3E4BE3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arbon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bằng 139 pm.</w:t>
      </w:r>
    </w:p>
    <w:p w:rsidR="00904292" w:rsidRPr="0073690D" w:rsidRDefault="00904292" w:rsidP="00720C7B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1446A635" wp14:editId="7562FC51">
            <wp:extent cx="1173943" cy="1099407"/>
            <wp:effectExtent l="0" t="0" r="762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01519" cy="1125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3690D">
        <w:rPr>
          <w:noProof/>
          <w:sz w:val="24"/>
          <w:szCs w:val="24"/>
        </w:rPr>
        <w:drawing>
          <wp:inline distT="0" distB="0" distL="0" distR="0" wp14:anchorId="7176B10D" wp14:editId="717322DA">
            <wp:extent cx="1210540" cy="1035685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35849" cy="1057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292" w:rsidRPr="0073690D" w:rsidRDefault="00904292" w:rsidP="00720C7B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</w:t>
      </w:r>
    </w:p>
    <w:p w:rsidR="00052B5E" w:rsidRPr="0073690D" w:rsidRDefault="00052B5E" w:rsidP="00720C7B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 để đơn giản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hường được biểu diễn bởi các kiểu công thức dưới đây:</w:t>
      </w:r>
    </w:p>
    <w:p w:rsidR="00904292" w:rsidRPr="0073690D" w:rsidRDefault="00904292" w:rsidP="00720C7B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690CEB05" wp14:editId="2FA11953">
            <wp:extent cx="1851660" cy="65191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914505" cy="674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73690D" w:rsidRDefault="00052B5E" w:rsidP="00720C7B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p w:rsidR="003E4BE3" w:rsidRPr="00BE5DEA" w:rsidRDefault="003E4BE3" w:rsidP="00720C7B">
      <w:pPr>
        <w:spacing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III.  TÍNH CHẤT VẬT LÝ VÀ TRẠNG THÁI TỰ NHIÊN</w:t>
      </w:r>
    </w:p>
    <w:p w:rsidR="00052B5E" w:rsidRPr="0073690D" w:rsidRDefault="00052B5E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e, </w:t>
      </w:r>
      <w:r w:rsidR="00441781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, x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ylen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, sty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ren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ở điều kiện thường là chất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lỏng không màu,  trong suốt,  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dễ cháy và có mùi đặc trưng.</w:t>
      </w:r>
      <w:r w:rsidR="00F17172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apht</w:t>
      </w:r>
      <w:r w:rsidR="0046140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h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nlene</w:t>
      </w:r>
      <w:r w:rsidR="0046140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là chất rắn màu trắng, 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ó mùi đặc trưng ( có thể phát hiện ở nồng độ thấp). </w:t>
      </w:r>
    </w:p>
    <w:p w:rsidR="00052B5E" w:rsidRPr="0073690D" w:rsidRDefault="005F74CA" w:rsidP="00720C7B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ác 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ren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không phân cực hoặc kém phân cực nên không tan trong nước và thường</w:t>
      </w:r>
      <w:r w:rsidR="0046140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nhẹ hơn nước,  tan trong các du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 môi hữu cơ.</w:t>
      </w:r>
    </w:p>
    <w:p w:rsidR="00052B5E" w:rsidRPr="00BE5DEA" w:rsidRDefault="005F74CA" w:rsidP="00720C7B">
      <w:pPr>
        <w:spacing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IV. TÍNH CHẤT HÓA HỌC</w:t>
      </w:r>
    </w:p>
    <w:p w:rsidR="00052B5E" w:rsidRPr="0073690D" w:rsidRDefault="00BE5DEA" w:rsidP="00BE5DEA">
      <w:pPr>
        <w:tabs>
          <w:tab w:val="left" w:pos="720"/>
        </w:tabs>
        <w:spacing w:after="0" w:line="276" w:lineRule="auto"/>
        <w:ind w:left="720" w:hanging="360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1.</w:t>
      </w: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ab/>
      </w:r>
      <w:r w:rsidR="005F74CA"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 P</w:t>
      </w:r>
      <w:r w:rsidR="00052B5E"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hản ứng thế</w:t>
      </w:r>
    </w:p>
    <w:p w:rsidR="00052B5E" w:rsidRPr="0073690D" w:rsidRDefault="00052B5E" w:rsidP="00461409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="0046140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ab/>
      </w:r>
      <w:r w:rsidR="00461409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Arene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ó thể tham gia phản ứng thế hy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drogen ở vòng </w:t>
      </w:r>
      <w:r w:rsidR="0046140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 như phản ứng halogen hóa, 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itro hóa,..</w:t>
      </w:r>
    </w:p>
    <w:p w:rsidR="00052B5E" w:rsidRPr="0073690D" w:rsidRDefault="005F74CA" w:rsidP="00461409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lastRenderedPageBreak/>
        <w:t> Q</w:t>
      </w:r>
      <w:r w:rsidR="00052B5E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uy tắc thế: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  khi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 có nhóm alkyl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ác phản ứng thế nguyên tử Hydrogen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ở vòng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xảy ra dễ dàng hơn so với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ưu tiên thế vào vị trí s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ố 2 hoặc số 4 ( vị trí ortho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hoặc para)  so với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lkyl</w:t>
      </w:r>
    </w:p>
    <w:p w:rsidR="00052B5E" w:rsidRPr="0073690D" w:rsidRDefault="00461409" w:rsidP="00461409">
      <w:pPr>
        <w:spacing w:after="0" w:line="276" w:lineRule="auto"/>
        <w:ind w:firstLine="283"/>
        <w:jc w:val="both"/>
        <w:textAlignment w:val="baseline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 xml:space="preserve"> a. </w:t>
      </w:r>
      <w:r w:rsidR="005F74CA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 </w:t>
      </w:r>
      <w:r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 xml:space="preserve">Phản </w:t>
      </w:r>
      <w:r w:rsidR="005F74CA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ứng halogen h</w:t>
      </w:r>
      <w:r w:rsidR="00052B5E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óa </w:t>
      </w:r>
    </w:p>
    <w:p w:rsidR="00052B5E" w:rsidRPr="0073690D" w:rsidRDefault="00052B5E" w:rsidP="00461409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ác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r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ham gia phản ứng t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ế nguyên tử halogen  gắn với v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òng thơm bằng halogen (  c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hlorine,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romin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)  ở nhiệt độ cao khi có xúc tác  muối Iron(III)  halide </w:t>
      </w:r>
    </w:p>
    <w:p w:rsidR="009910B8" w:rsidRPr="0073690D" w:rsidRDefault="00BB062C" w:rsidP="00461409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524919EA" wp14:editId="5973FE0C">
            <wp:simplePos x="0" y="0"/>
            <wp:positionH relativeFrom="column">
              <wp:posOffset>4427220</wp:posOffset>
            </wp:positionH>
            <wp:positionV relativeFrom="paragraph">
              <wp:posOffset>5080</wp:posOffset>
            </wp:positionV>
            <wp:extent cx="1948180" cy="2209800"/>
            <wp:effectExtent l="0" t="0" r="0" b="0"/>
            <wp:wrapTight wrapText="bothSides">
              <wp:wrapPolygon edited="0">
                <wp:start x="0" y="0"/>
                <wp:lineTo x="0" y="21414"/>
                <wp:lineTo x="21332" y="21414"/>
                <wp:lineTo x="21332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94818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2B5E" w:rsidRPr="00461409" w:rsidRDefault="00461409" w:rsidP="00461409">
      <w:pPr>
        <w:spacing w:after="0" w:line="276" w:lineRule="auto"/>
        <w:ind w:left="360"/>
        <w:jc w:val="both"/>
        <w:textAlignment w:val="baseline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 w:rsidRPr="00461409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 xml:space="preserve">b. </w:t>
      </w:r>
      <w:r w:rsidR="00052B5E" w:rsidRPr="00461409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Phản ứng Nitro hóa</w:t>
      </w:r>
    </w:p>
    <w:p w:rsidR="00052B5E" w:rsidRPr="0073690D" w:rsidRDefault="00052B5E" w:rsidP="00461409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 </w:t>
      </w:r>
      <w:r w:rsidR="00461409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Phản 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ứng Nitr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hóa là phản ứng Trong đó một hay nhiều nguyên tử hydrogen ở vòng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 đ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ược thay thế bằng nhóm Nitro (-N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).</w:t>
      </w:r>
    </w:p>
    <w:p w:rsidR="00052B5E" w:rsidRPr="0073690D" w:rsidRDefault="00052B5E" w:rsidP="00461409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 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Nitro hóa bằng hỗn hợp HN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3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ặc và H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2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S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4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ặc ở nhiệt độ không quá 50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vi-VN" w:eastAsia="vi-VN"/>
        </w:rPr>
        <w:t>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 Nitro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dạng lỏng màu vàng nhạt, sánh như dầu</w:t>
      </w:r>
    </w:p>
    <w:p w:rsidR="00BB062C" w:rsidRPr="0073690D" w:rsidRDefault="00BB062C" w:rsidP="00BB062C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51E5FC9B" wp14:editId="7F18B5E0">
            <wp:extent cx="3124200" cy="7143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73690D" w:rsidRDefault="00052B5E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p w:rsidR="00052B5E" w:rsidRPr="0073690D" w:rsidRDefault="00BB062C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="00441781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n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itro hóa tạo thành hỗn hợp 2 sản phẩm chính là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ortho và para-nitro</w:t>
      </w:r>
      <w:r w:rsidR="00441781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</w:p>
    <w:p w:rsidR="00052B5E" w:rsidRPr="0073690D" w:rsidRDefault="00BB062C" w:rsidP="00BB062C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72063DF8" wp14:editId="74844D00">
            <wp:extent cx="3352800" cy="18097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73690D" w:rsidRDefault="00052B5E" w:rsidP="00052B5E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2. Phản ứng cộng</w:t>
      </w:r>
    </w:p>
    <w:p w:rsidR="00052B5E" w:rsidRPr="0073690D" w:rsidRDefault="00DA47C5" w:rsidP="00DA47C5">
      <w:pPr>
        <w:spacing w:after="0" w:line="276" w:lineRule="auto"/>
        <w:ind w:left="283" w:firstLine="283"/>
        <w:textAlignment w:val="baseline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 xml:space="preserve">a. </w:t>
      </w:r>
      <w:r w:rsidR="00052B5E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 phản ứng cộng c</w:t>
      </w:r>
      <w:r w:rsidR="00BB062C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h</w:t>
      </w:r>
      <w:r w:rsidR="00052B5E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lorine</w:t>
      </w:r>
    </w:p>
    <w:p w:rsidR="00052B5E" w:rsidRPr="0073690D" w:rsidRDefault="00052B5E" w:rsidP="00052B5E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="00DA47C5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Phản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ứng cộng  C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lo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ri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o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rong điều kiện có ánh sáng tử ngoại và đun nóng,  sản phẩm thu được là  1,2,3,4,5,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6- hexanChloro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yclohexan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</w:t>
      </w:r>
    </w:p>
    <w:p w:rsidR="00052B5E" w:rsidRPr="0073690D" w:rsidRDefault="00BB062C" w:rsidP="00BB062C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128AE739" wp14:editId="75D530AC">
            <wp:extent cx="4000500" cy="12001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73690D" w:rsidRDefault="00BE5DEA" w:rsidP="00BE5DEA">
      <w:pPr>
        <w:tabs>
          <w:tab w:val="left" w:pos="720"/>
        </w:tabs>
        <w:spacing w:after="0" w:line="276" w:lineRule="auto"/>
        <w:ind w:left="720" w:hanging="153"/>
        <w:textAlignment w:val="baseline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b.</w:t>
      </w:r>
      <w:r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ab/>
      </w:r>
      <w:r w:rsidR="00052B5E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 xml:space="preserve">Phản ứng cộng </w:t>
      </w:r>
      <w:r w:rsidR="00BB062C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hydrogen</w:t>
      </w:r>
    </w:p>
    <w:p w:rsidR="00052B5E" w:rsidRPr="0073690D" w:rsidRDefault="00052B5E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="00DA47C5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Phản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ứng cộng 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ydrogen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o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ạo thành cycloh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xan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  phản  phản ứng xảy ra ở điều kiệ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 áp suất cao và nhiệt độ cao, 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với sự có mặt của các chất xúc tác dị thể như platium,  Ni</w:t>
      </w:r>
      <w:r w:rsidR="00BB062C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kel</w:t>
      </w:r>
    </w:p>
    <w:p w:rsidR="00052B5E" w:rsidRPr="0073690D" w:rsidRDefault="00052B5E" w:rsidP="00052B5E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Phản ứng này được sử dụng trong công nghiệp để điều chế </w:t>
      </w:r>
      <w:r w:rsidR="00441781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yclohexane</w:t>
      </w:r>
    </w:p>
    <w:p w:rsidR="00441781" w:rsidRPr="0073690D" w:rsidRDefault="00441781" w:rsidP="00441781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0EB934D1" wp14:editId="722BF2FD">
            <wp:extent cx="2438400" cy="8572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2B5E" w:rsidRPr="0073690D" w:rsidRDefault="00441781" w:rsidP="00052B5E">
      <w:pPr>
        <w:spacing w:after="0" w:line="276" w:lineRule="auto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3.  Phản ứng oxi hóa</w:t>
      </w:r>
    </w:p>
    <w:p w:rsidR="00052B5E" w:rsidRPr="00DA47C5" w:rsidRDefault="00DA47C5" w:rsidP="00DA47C5">
      <w:pPr>
        <w:spacing w:after="0" w:line="276" w:lineRule="auto"/>
        <w:ind w:firstLine="567"/>
        <w:textAlignment w:val="baseline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 w:rsidRPr="00DA47C5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>a.</w:t>
      </w:r>
      <w:r w:rsidR="00052B5E" w:rsidRPr="00DA47C5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 phản ứng oxi hóa hoàn toàn (  phản ứng cháy) </w:t>
      </w:r>
    </w:p>
    <w:p w:rsidR="00052B5E" w:rsidRPr="0073690D" w:rsidRDefault="00441781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các ar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n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như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, toluene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xyl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dễ cháy và tỏa nhiều nhiệt</w:t>
      </w:r>
    </w:p>
    <w:p w:rsidR="00052B5E" w:rsidRPr="0073690D" w:rsidRDefault="00441781" w:rsidP="00441781">
      <w:pPr>
        <w:spacing w:before="60" w:after="0" w:line="276" w:lineRule="auto"/>
        <w:rPr>
          <w:rFonts w:ascii="Times New Roman" w:eastAsia="Times New Roman" w:hAnsi="Times New Roman"/>
          <w:sz w:val="24"/>
          <w:szCs w:val="24"/>
          <w:lang w:val="pt-BR"/>
        </w:rPr>
      </w:pPr>
      <w:r w:rsidRPr="0073690D">
        <w:rPr>
          <w:rFonts w:ascii="Times New Roman" w:eastAsia="Times New Roman" w:hAnsi="Times New Roman"/>
          <w:sz w:val="24"/>
          <w:szCs w:val="24"/>
          <w:lang w:val="pt-BR"/>
        </w:rPr>
        <w:lastRenderedPageBreak/>
        <w:t>C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6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5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+ 9O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 </w:t>
      </w:r>
      <w:r w:rsidRPr="0073690D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80" w:dyaOrig="400" w14:anchorId="3428C3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21" o:title=""/>
          </v:shape>
          <o:OLEObject Type="Embed" ProgID="Equation.DSMT4" ShapeID="_x0000_i1025" DrawAspect="Content" ObjectID="_1782157549" r:id="rId22"/>
        </w:objec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7CO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+ 4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052B5E" w:rsidRPr="0073690D" w:rsidRDefault="00DA47C5" w:rsidP="00DA47C5">
      <w:pPr>
        <w:spacing w:after="0" w:line="276" w:lineRule="auto"/>
        <w:ind w:firstLine="567"/>
        <w:textAlignment w:val="baseline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vi-VN"/>
        </w:rPr>
        <w:t xml:space="preserve">b. </w:t>
      </w:r>
      <w:r w:rsidR="00052B5E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 xml:space="preserve"> phản ứng  oxi hóa nhóm </w:t>
      </w:r>
      <w:r w:rsidR="00441781" w:rsidRPr="0073690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alkyl</w:t>
      </w:r>
    </w:p>
    <w:p w:rsidR="00052B5E" w:rsidRPr="0073690D" w:rsidRDefault="00441781" w:rsidP="00052B5E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các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lkyl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khác có thể bị oxi hóa bởi các tác nhân oxi hóa như KMnO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 w:eastAsia="vi-VN"/>
        </w:rPr>
        <w:t>4</w:t>
      </w:r>
    </w:p>
    <w:p w:rsidR="00441781" w:rsidRPr="0073690D" w:rsidRDefault="00441781" w:rsidP="00441781">
      <w:pPr>
        <w:spacing w:before="60" w:after="0" w:line="276" w:lineRule="auto"/>
        <w:ind w:left="566" w:firstLine="283"/>
        <w:rPr>
          <w:rFonts w:ascii="Times New Roman" w:eastAsia="Times New Roman" w:hAnsi="Times New Roman"/>
          <w:sz w:val="24"/>
          <w:szCs w:val="24"/>
          <w:lang w:val="pt-BR"/>
        </w:rPr>
      </w:pP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6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5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3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+ 2KMnO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4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 </w:t>
      </w:r>
      <w:r w:rsidRPr="0073690D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80" w:dyaOrig="400" w14:anchorId="7811B211">
          <v:shape id="_x0000_i1026" type="#_x0000_t75" style="width:39pt;height:20.25pt" o:ole="">
            <v:imagedata r:id="rId21" o:title=""/>
          </v:shape>
          <o:OLEObject Type="Embed" ProgID="Equation.DSMT4" ShapeID="_x0000_i1026" DrawAspect="Content" ObjectID="_1782157550" r:id="rId23"/>
        </w:objec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C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6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5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OOK + KOH + 2MnO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+ 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2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O</w:t>
      </w:r>
    </w:p>
    <w:p w:rsidR="00052B5E" w:rsidRPr="0073690D" w:rsidRDefault="00441781" w:rsidP="00441781">
      <w:pPr>
        <w:spacing w:before="60" w:after="0" w:line="276" w:lineRule="auto"/>
        <w:ind w:left="566" w:firstLine="283"/>
        <w:rPr>
          <w:rFonts w:ascii="Times New Roman" w:eastAsia="Times New Roman" w:hAnsi="Times New Roman"/>
          <w:sz w:val="24"/>
          <w:szCs w:val="24"/>
          <w:lang w:val="pt-BR"/>
        </w:rPr>
      </w:pP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6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5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OOK + HCl</w:t>
      </w:r>
      <w:r w:rsidRPr="0073690D">
        <w:rPr>
          <w:rFonts w:ascii="Times New Roman" w:eastAsia="Times New Roman" w:hAnsi="Times New Roman"/>
          <w:position w:val="-6"/>
          <w:sz w:val="24"/>
          <w:szCs w:val="24"/>
          <w:lang w:val="pt-BR"/>
        </w:rPr>
        <w:object w:dxaOrig="720" w:dyaOrig="360" w14:anchorId="5290EE0A">
          <v:shape id="_x0000_i1027" type="#_x0000_t75" style="width:36pt;height:18pt" o:ole="">
            <v:imagedata r:id="rId24" o:title=""/>
          </v:shape>
          <o:OLEObject Type="Embed" ProgID="Equation.DSMT4" ShapeID="_x0000_i1027" DrawAspect="Content" ObjectID="_1782157551" r:id="rId25"/>
        </w:objec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 xml:space="preserve"> C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6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H</w:t>
      </w:r>
      <w:r w:rsidRPr="0073690D">
        <w:rPr>
          <w:rFonts w:ascii="Times New Roman" w:eastAsia="Times New Roman" w:hAnsi="Times New Roman"/>
          <w:sz w:val="24"/>
          <w:szCs w:val="24"/>
          <w:vertAlign w:val="subscript"/>
          <w:lang w:val="pt-BR"/>
        </w:rPr>
        <w:t>5</w:t>
      </w:r>
      <w:r w:rsidRPr="0073690D">
        <w:rPr>
          <w:rFonts w:ascii="Times New Roman" w:eastAsia="Times New Roman" w:hAnsi="Times New Roman"/>
          <w:sz w:val="24"/>
          <w:szCs w:val="24"/>
          <w:lang w:val="pt-BR"/>
        </w:rPr>
        <w:t>COOH + 3KCl</w:t>
      </w:r>
    </w:p>
    <w:p w:rsidR="00052B5E" w:rsidRPr="00BE5DEA" w:rsidRDefault="00441781" w:rsidP="00052B5E">
      <w:pPr>
        <w:spacing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V. ỨNG DỤNG </w:t>
      </w:r>
    </w:p>
    <w:p w:rsidR="00DA47C5" w:rsidRPr="00DA47C5" w:rsidRDefault="00441781" w:rsidP="00052B5E">
      <w:pPr>
        <w:spacing w:after="0" w:line="276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Pr="00DA47C5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C</w:t>
      </w:r>
      <w:r w:rsidR="00052B5E" w:rsidRPr="00DA47C5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 xml:space="preserve">ách ứng xử thích hợp với việc sử dụng </w:t>
      </w:r>
      <w:r w:rsidR="005F74CA" w:rsidRPr="00DA47C5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 w:eastAsia="vi-VN"/>
        </w:rPr>
        <w:t>arene</w:t>
      </w:r>
    </w:p>
    <w:p w:rsidR="00052B5E" w:rsidRPr="0073690D" w:rsidRDefault="00A6320D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</w:t>
      </w:r>
      <w:r w:rsidR="00DA47C5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Arene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(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chủ yếu là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, </w:t>
      </w:r>
      <w:r w:rsidR="00441781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xyl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)  là  Nguồn nguyên liệu để tổng hợp nhiều loại hóa chất và vật liệu hữu cơ </w:t>
      </w:r>
      <w:r w:rsidR="00DA47C5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quan trọng, 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ó nhiều ứng dụng trong đời sống.</w:t>
      </w:r>
    </w:p>
    <w:p w:rsidR="00052B5E" w:rsidRPr="00BE5DEA" w:rsidRDefault="00A6320D" w:rsidP="00052B5E">
      <w:pPr>
        <w:spacing w:after="0" w:line="276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BE5DE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VI. ĐIỀU CHẾ</w:t>
      </w:r>
    </w:p>
    <w:p w:rsidR="00052B5E" w:rsidRPr="0073690D" w:rsidRDefault="00A6320D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T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rong Công nghiệp, 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  </w:t>
      </w:r>
      <w:r w:rsidR="00441781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điều chế từ quá trình reformi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 phân đoạn dầu mỏ chứa  các alka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ycloalka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C6 - C8.</w:t>
      </w:r>
    </w:p>
    <w:p w:rsidR="00052B5E" w:rsidRPr="0073690D" w:rsidRDefault="00052B5E" w:rsidP="00DA47C5">
      <w:pPr>
        <w:spacing w:after="0" w:line="276" w:lineRule="auto"/>
        <w:ind w:firstLine="283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ví dụ:</w:t>
      </w:r>
    </w:p>
    <w:p w:rsidR="00D25B12" w:rsidRPr="0073690D" w:rsidRDefault="00D25B12" w:rsidP="00052B5E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C34EFCA" wp14:editId="15E001CF">
            <wp:extent cx="2657475" cy="600075"/>
            <wp:effectExtent l="0" t="0" r="9525" b="0"/>
            <wp:docPr id="27" name="Picture 27" descr="C:\Users\DELL\Downloads\image-removebg-preview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DELL\Downloads\image-removebg-preview (3)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690D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DB22B8E" wp14:editId="473DB9C2">
            <wp:extent cx="2800350" cy="742950"/>
            <wp:effectExtent l="0" t="0" r="0" b="0"/>
            <wp:docPr id="29" name="Picture 29" descr="C:\Users\DELL\Downloads\image-removebg-preview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DELL\Downloads\image-removebg-preview (4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003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320D" w:rsidRPr="0073690D" w:rsidRDefault="00A6320D" w:rsidP="00A6320D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p w:rsidR="00052B5E" w:rsidRPr="0073690D" w:rsidRDefault="00052B5E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  et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yl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điều chế từ phản ứng giữa </w:t>
      </w:r>
      <w:r w:rsidR="005F74CA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enzene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et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hy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len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e với xúc tác ac</w:t>
      </w:r>
      <w:r w:rsidR="00DA47C5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i</w:t>
      </w:r>
      <w:r w:rsidR="00DA47C5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d</w:t>
      </w: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rắn  </w:t>
      </w:r>
      <w:r w:rsidR="00A6320D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zeolit</w:t>
      </w:r>
    </w:p>
    <w:p w:rsidR="00052B5E" w:rsidRPr="0073690D" w:rsidRDefault="00A6320D" w:rsidP="00052B5E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</w:pPr>
      <w:r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aphthalene</w:t>
      </w:r>
      <w:r w:rsidR="00052B5E" w:rsidRPr="0073690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được điều chế chủ yếu bằng phương pháp chưng cất nhựa than đá </w:t>
      </w:r>
    </w:p>
    <w:p w:rsidR="00D25B12" w:rsidRPr="0073690D" w:rsidRDefault="00D25B12" w:rsidP="00052B5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p w:rsidR="004B556F" w:rsidRPr="0073690D" w:rsidRDefault="00D25B12" w:rsidP="004B55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3690D">
        <w:rPr>
          <w:noProof/>
          <w:sz w:val="24"/>
          <w:szCs w:val="24"/>
        </w:rPr>
        <w:drawing>
          <wp:inline distT="0" distB="0" distL="0" distR="0" wp14:anchorId="260C12C8" wp14:editId="38394B30">
            <wp:extent cx="5029200" cy="9048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0"/>
    <w:p w:rsidR="00160E26" w:rsidRPr="00BE5DEA" w:rsidRDefault="00160E26" w:rsidP="00BE5DE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BE5DE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highlight w:val="green"/>
          <w:lang w:val="vi-VN"/>
        </w:rPr>
        <w:t>B. BÀI TẬP TRẮC NGHIỆM</w:t>
      </w:r>
    </w:p>
    <w:p w:rsidR="00160E26" w:rsidRDefault="00160E26" w:rsidP="00160E2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</w:pPr>
      <w:r w:rsidRPr="00160E2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>MỨC ĐỘ 1: BIẾT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</w:pP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2" w:name="c1q"/>
      <w:bookmarkEnd w:id="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rong phân tử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oluene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có bao nhiêu liên kết đôi C=C:  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3" w:name="c1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2.     </w:t>
      </w:r>
      <w:bookmarkStart w:id="4" w:name="c1b"/>
      <w:bookmarkEnd w:id="3"/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                           </w:t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3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     </w:t>
      </w:r>
      <w:bookmarkStart w:id="5" w:name="c1c"/>
      <w:bookmarkEnd w:id="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4.         </w:t>
      </w:r>
      <w:bookmarkStart w:id="6" w:name="c1d"/>
      <w:bookmarkEnd w:id="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5.</w:t>
      </w:r>
    </w:p>
    <w:bookmarkEnd w:id="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7" w:name="c2q"/>
      <w:bookmarkEnd w:id="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Trong phân tử benzen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8" w:name="c2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6 nguyên tử H nằm trên cùng một mặt phẳng khác với mặt phẳng của 6 nguyên tử C.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9" w:name="c2b"/>
      <w:bookmarkEnd w:id="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Chỉ có 6 nguyên tử C nằm trong cùng một mặt phẳng.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10" w:name="c2c"/>
      <w:bookmarkEnd w:id="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Chỉ có 6 nguyên tử H nằm trong cùng một mặt phẳng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11" w:name="c2d"/>
      <w:bookmarkEnd w:id="1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>6 nguyên tử H và 6 nguyên tử C đều nằm trên 1 mặt phẳng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</w:p>
    <w:bookmarkEnd w:id="1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2" w:name="c3q"/>
      <w:bookmarkEnd w:id="1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Cho các công thức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position w:val="30"/>
          <w:sz w:val="24"/>
          <w:szCs w:val="24"/>
          <w:lang w:val="pt-BR"/>
        </w:rPr>
        <w:t>(1)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34F40AD" wp14:editId="1270F143">
            <wp:extent cx="419100" cy="4667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   </w:t>
      </w:r>
      <w:r w:rsidRPr="00E86E2B">
        <w:rPr>
          <w:rFonts w:ascii="Times New Roman" w:eastAsia="Times New Roman" w:hAnsi="Times New Roman" w:cs="Times New Roman"/>
          <w:color w:val="000000"/>
          <w:position w:val="30"/>
          <w:sz w:val="24"/>
          <w:szCs w:val="24"/>
          <w:lang w:val="pt-BR"/>
        </w:rPr>
        <w:t>(2)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</w:t>
      </w:r>
      <w:r w:rsidRPr="00E86E2B">
        <w:rPr>
          <w:rFonts w:ascii="Times New Roman" w:eastAsia="Calibri" w:hAnsi="Times New Roman" w:cs="Times New Roman"/>
          <w:sz w:val="24"/>
        </w:rPr>
        <w:object w:dxaOrig="720" w:dyaOrig="1140">
          <v:shape id="_x0000_i1028" type="#_x0000_t75" style="width:33pt;height:50.25pt" o:ole="">
            <v:imagedata r:id="rId30" o:title=""/>
          </v:shape>
          <o:OLEObject Type="Embed" ProgID="ACD.ChemSketch.20" ShapeID="_x0000_i1028" DrawAspect="Content" ObjectID="_1782157552" r:id="rId31"/>
        </w:objec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  </w:t>
      </w:r>
      <w:r w:rsidRPr="00E86E2B">
        <w:rPr>
          <w:rFonts w:ascii="Times New Roman" w:eastAsia="Times New Roman" w:hAnsi="Times New Roman" w:cs="Times New Roman"/>
          <w:color w:val="000000"/>
          <w:position w:val="32"/>
          <w:sz w:val="24"/>
          <w:szCs w:val="24"/>
          <w:lang w:val="pt-BR"/>
        </w:rPr>
        <w:t>(3)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1E4449A" wp14:editId="7D288755">
            <wp:extent cx="400050" cy="44767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</w:t>
      </w:r>
      <w:r w:rsidRPr="00E86E2B">
        <w:rPr>
          <w:rFonts w:ascii="Times New Roman" w:eastAsia="Times New Roman" w:hAnsi="Times New Roman" w:cs="Times New Roman"/>
          <w:color w:val="000000"/>
          <w:position w:val="32"/>
          <w:sz w:val="24"/>
          <w:szCs w:val="24"/>
          <w:lang w:val="pt-BR"/>
        </w:rPr>
        <w:t>(4)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Calibri" w:hAnsi="Times New Roman" w:cs="Times New Roman"/>
          <w:sz w:val="24"/>
        </w:rPr>
        <w:object w:dxaOrig="1171" w:dyaOrig="1231">
          <v:shape id="_x0000_i1029" type="#_x0000_t75" style="width:49.5pt;height:52.5pt" o:ole="">
            <v:imagedata r:id="rId33" o:title=""/>
          </v:shape>
          <o:OLEObject Type="Embed" ProgID="ACD.ChemSketch.20" ShapeID="_x0000_i1029" DrawAspect="Content" ObjectID="_1782157553" r:id="rId34"/>
        </w:objec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ấu tạo nào là của benzene?</w:t>
      </w:r>
    </w:p>
    <w:p w:rsidR="00E86E2B" w:rsidRPr="00E86E2B" w:rsidRDefault="00E86E2B" w:rsidP="00E86E2B">
      <w:pPr>
        <w:tabs>
          <w:tab w:val="left" w:pos="284"/>
          <w:tab w:val="left" w:pos="2835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3" w:name="c3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(1) và (2).        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4" w:name="c3b"/>
      <w:bookmarkEnd w:id="1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(1) ; (3) và (4).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5" w:name="c3c"/>
      <w:bookmarkEnd w:id="1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(2) và (4).        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6" w:name="c3d"/>
      <w:bookmarkEnd w:id="1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(1) và (3).</w:t>
      </w:r>
    </w:p>
    <w:bookmarkEnd w:id="1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7" w:name="c4q"/>
      <w:bookmarkEnd w:id="1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4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Đặc điểm của các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Alkylbenzen là hydrocarbon có chứa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18" w:name="c4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vòng benzene.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19" w:name="c4b"/>
      <w:bookmarkEnd w:id="1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gốc alkyl và vòng benzen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20" w:name="c4c"/>
      <w:bookmarkEnd w:id="1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gốc alkyl và một vòng benzene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21" w:name="c4d"/>
      <w:bookmarkEnd w:id="2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gốc alkyl và hai vòng benzen.</w:t>
      </w:r>
    </w:p>
    <w:bookmarkEnd w:id="2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Câu </w:t>
      </w:r>
      <w:bookmarkStart w:id="22" w:name="c5q"/>
      <w:bookmarkEnd w:id="2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5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Dãy đồng đẳng của benzene (gồm benzen và alkylbenzene) có công thức chung là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23" w:name="c5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n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n+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(n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 wp14:anchorId="16DCBB59" wp14:editId="2D0BF55D">
            <wp:extent cx="123825" cy="1524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6).     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24" w:name="c5b"/>
      <w:bookmarkEnd w:id="2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n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 xml:space="preserve">2n-6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(n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 wp14:anchorId="3ED0B4D2" wp14:editId="67B5B36E">
            <wp:extent cx="123825" cy="15240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3)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25" w:name="c5c"/>
      <w:bookmarkEnd w:id="2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n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2n-8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(n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 wp14:anchorId="40B16651" wp14:editId="70AF05B8">
            <wp:extent cx="123825" cy="1524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8)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    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26" w:name="c5d"/>
      <w:bookmarkEnd w:id="2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pt-BR"/>
        </w:rPr>
        <w:t>n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pt-BR"/>
        </w:rPr>
        <w:t>2n-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 xml:space="preserve">(n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highlight w:val="yellow"/>
        </w:rPr>
        <w:drawing>
          <wp:inline distT="0" distB="0" distL="0" distR="0" wp14:anchorId="057B4AF3" wp14:editId="65F6FD5A">
            <wp:extent cx="123825" cy="15240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 xml:space="preserve"> 6).</w:t>
      </w:r>
    </w:p>
    <w:bookmarkEnd w:id="2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Calibri" w:hAnsi="Times New Roman" w:cs="Times New Roman"/>
          <w:bCs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27" w:name="c6q"/>
      <w:bookmarkEnd w:id="2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6.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Chất nào sau đây có thể chứa vòng benzen ?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28" w:name="c6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Styrene là đồng đẳng của benzene.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29" w:name="c6b"/>
      <w:bookmarkEnd w:id="2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Styrene là đồng đẳng của ethylene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30" w:name="c6c"/>
      <w:bookmarkEnd w:id="2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Styrene là hydrocarbon thơm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31" w:name="c6d"/>
      <w:bookmarkEnd w:id="3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Styrene là hydrocarbon không no.</w:t>
      </w:r>
    </w:p>
    <w:bookmarkEnd w:id="31"/>
    <w:p w:rsidR="00E86E2B" w:rsidRPr="00E86E2B" w:rsidRDefault="00E86E2B" w:rsidP="00E86E2B">
      <w:pPr>
        <w:spacing w:after="0"/>
        <w:mirrorIndents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32" w:name="c7q"/>
      <w:bookmarkEnd w:id="3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7.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Xét các chất: (a) toluen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e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; (b) </w:t>
      </w:r>
      <w:r w:rsidRPr="00E86E2B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o-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xylen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e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; (c) et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ylbenzen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e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; (d) </w:t>
      </w:r>
      <w:r w:rsidRPr="00E86E2B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m-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dimet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ylbenzen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e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; (e) styren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pt-BR"/>
        </w:rPr>
        <w:t>e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. Đồng đẳng của benzen là: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bookmarkStart w:id="33" w:name="c7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(a), (d).</w:t>
      </w:r>
      <w:bookmarkStart w:id="34" w:name="c7b"/>
      <w:bookmarkEnd w:id="3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a), (e).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bookmarkStart w:id="35" w:name="c7c"/>
      <w:bookmarkEnd w:id="3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(a), (b), (c), (d).</w:t>
      </w:r>
      <w:bookmarkStart w:id="36" w:name="c7d"/>
      <w:bookmarkEnd w:id="3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(a), (b), (c), (e).</w:t>
      </w:r>
    </w:p>
    <w:bookmarkEnd w:id="3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37" w:name="c8q"/>
      <w:bookmarkEnd w:id="3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8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Hoạt tính sinh học của benzene, toluene là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38" w:name="c8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tùy thuộc vào nhiệt độ có thể gây hại hoặc không gây hại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39" w:name="c8b"/>
      <w:bookmarkEnd w:id="3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không gây hại cho sức khỏe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40" w:name="c8c"/>
      <w:bookmarkEnd w:id="3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gây ảnh hưởng tốt cho sức khỏe.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41" w:name="c8d"/>
      <w:bookmarkEnd w:id="4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gây hại cho sức khỏe nếu tiếp xúc trong thời gian dài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   </w:t>
      </w:r>
    </w:p>
    <w:bookmarkEnd w:id="4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42" w:name="c9q"/>
      <w:bookmarkEnd w:id="4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0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Ứng với công thức phân tử 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7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8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có bao nhiêu cấu tạo chứa vòng benzene?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43" w:name="c9a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2.    </w:t>
      </w:r>
      <w:bookmarkStart w:id="44" w:name="c9b"/>
      <w:bookmarkEnd w:id="43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3.      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45" w:name="c9c"/>
      <w:bookmarkEnd w:id="44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>1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         </w:t>
      </w:r>
      <w:bookmarkStart w:id="46" w:name="c9d"/>
      <w:bookmarkEnd w:id="45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4.</w:t>
      </w:r>
    </w:p>
    <w:bookmarkEnd w:id="4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47" w:name="c10q"/>
      <w:bookmarkEnd w:id="4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1.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âu nào 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>đúng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nhất trong các câu sau đây?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48" w:name="c10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Benzene là một hydrocarbon.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49" w:name="c10b"/>
      <w:bookmarkEnd w:id="4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Benzene là một hydrocarbon no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50" w:name="c10c"/>
      <w:bookmarkEnd w:id="4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Benzene là một hydrocarbon không no.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51" w:name="c10d"/>
      <w:bookmarkEnd w:id="5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Benzene là một hydrocarbon thơm.</w:t>
      </w:r>
    </w:p>
    <w:bookmarkEnd w:id="5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52" w:name="c11q"/>
      <w:bookmarkEnd w:id="5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12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Benzene tác dụng được với chất nào sau đây ở điều kiện thích hợp?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53" w:name="c11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Dung dịch 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.         </w:t>
      </w:r>
      <w:bookmarkStart w:id="54" w:name="c11b"/>
      <w:bookmarkEnd w:id="53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NaCl khan    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55" w:name="c11c"/>
      <w:bookmarkEnd w:id="5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/Fe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nl-NL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, t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perscript"/>
          <w:lang w:val="nl-NL"/>
        </w:rPr>
        <w:t>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         </w:t>
      </w:r>
      <w:bookmarkStart w:id="56" w:name="c11d"/>
      <w:bookmarkEnd w:id="55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Dung dịch NaOH</w:t>
      </w:r>
    </w:p>
    <w:bookmarkEnd w:id="56"/>
    <w:p w:rsidR="00E86E2B" w:rsidRPr="00E86E2B" w:rsidRDefault="00E86E2B" w:rsidP="00E86E2B">
      <w:pPr>
        <w:spacing w:after="0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57" w:name="c12q"/>
      <w:bookmarkEnd w:id="5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13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A là đồng đẳng của benzene có công thức nguyên là: (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3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4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)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n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 Công thức phân tử của A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bookmarkStart w:id="58" w:name="c12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 </w:t>
      </w:r>
      <w:bookmarkStart w:id="59" w:name="c12b"/>
      <w:bookmarkEnd w:id="58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6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8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   </w:t>
      </w:r>
      <w:bookmarkStart w:id="60" w:name="c12c"/>
      <w:bookmarkEnd w:id="59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9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1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bookmarkStart w:id="61" w:name="c12d"/>
      <w:bookmarkEnd w:id="60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2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16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61"/>
    <w:p w:rsidR="00E86E2B" w:rsidRPr="00E86E2B" w:rsidRDefault="00E86E2B" w:rsidP="00E86E2B">
      <w:pPr>
        <w:spacing w:after="0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bookmarkStart w:id="62" w:name="c13q"/>
      <w:bookmarkEnd w:id="6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14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Trong điều kiện có chiếu sáng, benzene cộng hợp với chlorine tạo thành hợp chất nào sau đây?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63" w:name="c13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5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Cl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        </w:t>
      </w:r>
      <w:bookmarkStart w:id="64" w:name="c13b"/>
      <w:bookmarkEnd w:id="63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4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Cl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       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65" w:name="c13c"/>
      <w:bookmarkEnd w:id="6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Cl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>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         </w:t>
      </w:r>
      <w:bookmarkStart w:id="66" w:name="c13d"/>
      <w:bookmarkEnd w:id="65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1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Cl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.</w:t>
      </w:r>
    </w:p>
    <w:bookmarkEnd w:id="6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 w:eastAsia="vi-VN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67" w:name="c14q"/>
      <w:bookmarkEnd w:id="6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5.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Naphthalene được điều chế chủ yếu bằng phương pháp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 w:eastAsia="vi-VN"/>
        </w:rPr>
        <w:t>nào sau đây?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68" w:name="c14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 w:eastAsia="vi-VN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ưng cất dầu mỏ       </w:t>
      </w:r>
      <w:bookmarkStart w:id="69" w:name="c14b"/>
      <w:bookmarkEnd w:id="6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 w:eastAsia="vi-VN"/>
        </w:rPr>
        <w:t>Chưng cất nhựa than đá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70" w:name="c14c"/>
      <w:bookmarkEnd w:id="6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Đốt cháy nhựa đường.       </w:t>
      </w:r>
      <w:bookmarkStart w:id="71" w:name="c14d"/>
      <w:bookmarkEnd w:id="7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Refoming</w:t>
      </w:r>
    </w:p>
    <w:bookmarkEnd w:id="7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72" w:name="c15q"/>
      <w:bookmarkEnd w:id="7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15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Tính chất nào sau đây </w:t>
      </w:r>
      <w:r w:rsidRPr="00E86E2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nl-NL"/>
        </w:rPr>
        <w:t>không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phải của alkylbenzene?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73" w:name="c15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Không màu sắc.  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74" w:name="c15b"/>
      <w:bookmarkEnd w:id="7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Không mùi vị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75" w:name="c15c"/>
      <w:bookmarkEnd w:id="7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Không tan trong nước.       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76" w:name="c15d"/>
      <w:bookmarkEnd w:id="7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Tan nhiều trong các dung môi hữu cơ.</w:t>
      </w:r>
    </w:p>
    <w:bookmarkEnd w:id="76"/>
    <w:p w:rsidR="00E86E2B" w:rsidRPr="00E86E2B" w:rsidRDefault="00E86E2B" w:rsidP="007A3CCA">
      <w:pPr>
        <w:spacing w:after="0" w:line="240" w:lineRule="auto"/>
        <w:mirrorIndents/>
        <w:jc w:val="center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MỨC ĐỘ 2: HIỂU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77" w:name="c16q"/>
      <w:bookmarkEnd w:id="7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6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Ứng với công thức phân tử 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8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10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có bao nhiêu cấu tạo chứa vòng benzene?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78" w:name="c16a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2.    </w:t>
      </w:r>
      <w:bookmarkStart w:id="79" w:name="c16b"/>
      <w:bookmarkEnd w:id="78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3.      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80" w:name="c16c"/>
      <w:bookmarkEnd w:id="79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>4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         </w:t>
      </w:r>
      <w:bookmarkStart w:id="81" w:name="c16d"/>
      <w:bookmarkEnd w:id="80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5.</w:t>
      </w:r>
    </w:p>
    <w:bookmarkEnd w:id="8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82" w:name="c17q"/>
      <w:bookmarkEnd w:id="8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7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Điều nào sau đâu </w:t>
      </w:r>
      <w:r w:rsidRPr="00E86E2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pt-BR"/>
        </w:rPr>
        <w:t>không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đúng khí nói về 2 vị trí trên 1 vòng benzene ?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83" w:name="c17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vị trí 1,2 gọi là ortho.        </w:t>
      </w:r>
      <w:bookmarkStart w:id="84" w:name="c17b"/>
      <w:bookmarkEnd w:id="83"/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vị trí 1,4 gọi là para.  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bookmarkStart w:id="85" w:name="c17c"/>
      <w:bookmarkEnd w:id="8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vị trí 1,3 gọi là meta.          </w:t>
      </w:r>
      <w:bookmarkStart w:id="86" w:name="c17d"/>
      <w:bookmarkEnd w:id="85"/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pt-BR"/>
        </w:rPr>
        <w:t>vị trí 2,5 gọi là ortho.</w:t>
      </w:r>
    </w:p>
    <w:bookmarkEnd w:id="86"/>
    <w:p w:rsidR="00E86E2B" w:rsidRPr="00E86E2B" w:rsidRDefault="00E86E2B" w:rsidP="00E86E2B">
      <w:pPr>
        <w:spacing w:after="0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87" w:name="c18q"/>
      <w:bookmarkEnd w:id="8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8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Công thức tổng quát của hiđrocacbon 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n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n+2-2a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Đối với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aphthalene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, giá trị của n và a lần lượt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bookmarkStart w:id="88" w:name="c18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10 và 5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</w:t>
      </w:r>
      <w:bookmarkStart w:id="89" w:name="c18b"/>
      <w:bookmarkEnd w:id="88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10 và 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 </w:t>
      </w:r>
      <w:bookmarkStart w:id="90" w:name="c18c"/>
      <w:bookmarkEnd w:id="89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fr-FR"/>
        </w:rPr>
        <w:t>10 và 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fr-FR"/>
        </w:rPr>
        <w:t>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</w:t>
      </w:r>
      <w:bookmarkStart w:id="91" w:name="c18d"/>
      <w:bookmarkEnd w:id="90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10 và 8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bookmarkEnd w:id="91"/>
    <w:p w:rsidR="00E86E2B" w:rsidRPr="00E86E2B" w:rsidRDefault="00E86E2B" w:rsidP="00E86E2B">
      <w:pPr>
        <w:spacing w:after="0"/>
        <w:mirrorIndents/>
        <w:jc w:val="both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92" w:name="c19q"/>
      <w:bookmarkEnd w:id="9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19.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Ứng với công thức C</w:t>
      </w:r>
      <w:r w:rsidRPr="00E86E2B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fr-FR"/>
        </w:rPr>
        <w:t>9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H</w:t>
      </w:r>
      <w:r w:rsidRPr="00E86E2B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fr-FR"/>
        </w:rPr>
        <w:t>12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có bao nhiêu đồng phân có cấu tạo chứa vòng benzene ? 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bookmarkStart w:id="93" w:name="c19a"/>
      <w:r w:rsidRPr="00E86E2B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>A.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6. </w:t>
      </w:r>
      <w:bookmarkStart w:id="94" w:name="c19b"/>
      <w:bookmarkEnd w:id="93"/>
      <w:r w:rsidRPr="00E86E2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>B.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7. </w:t>
      </w:r>
      <w:bookmarkStart w:id="95" w:name="c19c"/>
      <w:bookmarkEnd w:id="94"/>
      <w:r w:rsidRPr="00E86E2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>C.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 xml:space="preserve"> </w:t>
      </w:r>
      <w:r w:rsidRPr="00E86E2B">
        <w:rPr>
          <w:rFonts w:ascii="Times New Roman" w:eastAsia="Calibri" w:hAnsi="Times New Roman" w:cs="Times New Roman"/>
          <w:bCs/>
          <w:color w:val="000000"/>
          <w:sz w:val="24"/>
          <w:szCs w:val="24"/>
          <w:highlight w:val="yellow"/>
          <w:lang w:val="fr-FR"/>
        </w:rPr>
        <w:t>8.</w:t>
      </w:r>
      <w:r w:rsidRPr="00E86E2B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bookmarkStart w:id="96" w:name="c19d"/>
      <w:bookmarkEnd w:id="95"/>
      <w:r w:rsidRPr="00E86E2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>D.</w:t>
      </w:r>
      <w:r w:rsidRPr="00E86E2B">
        <w:rPr>
          <w:rFonts w:ascii="Times New Roman" w:eastAsia="Calibri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E86E2B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9.</w:t>
      </w:r>
    </w:p>
    <w:bookmarkEnd w:id="9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Câu </w:t>
      </w:r>
      <w:bookmarkStart w:id="97" w:name="c20q"/>
      <w:bookmarkEnd w:id="9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20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Khi trên vòng benzene có sẵn nhóm thế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 xml:space="preserve">X, thì nhóm thứ hai sẽ ưu tiên thế vào vị trí m -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cr/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Vậy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X là những nhóm thế nào?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bookmarkStart w:id="98" w:name="c20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n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n+1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OH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    </w:t>
      </w:r>
      <w:bookmarkStart w:id="99" w:name="c20b"/>
      <w:bookmarkEnd w:id="98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OC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bookmarkStart w:id="100" w:name="c20c"/>
      <w:bookmarkEnd w:id="9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N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COO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    </w:t>
      </w:r>
      <w:bookmarkStart w:id="101" w:name="c20d"/>
      <w:bookmarkEnd w:id="100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highlight w:val="yellow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N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 xml:space="preserve">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highlight w:val="yellow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 xml:space="preserve">COOH, </w:t>
      </w:r>
      <w:r w:rsidRPr="00E86E2B">
        <w:rPr>
          <w:rFonts w:ascii="Times New Roman" w:eastAsia="Times New Roman" w:hAnsi="Times New Roman" w:cs="Times New Roman"/>
          <w:i/>
          <w:color w:val="000000"/>
          <w:sz w:val="24"/>
          <w:szCs w:val="24"/>
          <w:highlight w:val="yellow"/>
          <w:lang w:val="vi-VN"/>
        </w:rPr>
        <w:t>–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S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H.</w:t>
      </w:r>
    </w:p>
    <w:bookmarkEnd w:id="101"/>
    <w:p w:rsidR="00E86E2B" w:rsidRPr="00E86E2B" w:rsidRDefault="00E86E2B" w:rsidP="00E86E2B">
      <w:pPr>
        <w:spacing w:after="0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02" w:name="c21q"/>
      <w:bookmarkEnd w:id="10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1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A + 4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999" w:dyaOrig="360">
          <v:shape id="_x0000_i1030" type="#_x0000_t75" style="width:50.25pt;height:18pt" o:ole="">
            <v:imagedata r:id="rId36" o:title=""/>
          </v:shape>
          <o:OLEObject Type="Embed" ProgID="Equation.DSMT4" ShapeID="_x0000_i1030" DrawAspect="Content" ObjectID="_1782157554" r:id="rId37"/>
        </w:objec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ethyl cyclohexane.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>Cấu tạo của A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bookmarkStart w:id="103" w:name="c21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fr-F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6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5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softHyphen/>
      </w:r>
      <w:r w:rsidRPr="00E86E2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bookmarkStart w:id="104" w:name="c21b"/>
      <w:bookmarkEnd w:id="103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6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softHyphen/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5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>.</w:t>
      </w:r>
      <w:bookmarkStart w:id="105" w:name="c21c"/>
      <w:bookmarkEnd w:id="104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C.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6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5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CH=C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>.</w:t>
      </w:r>
      <w:bookmarkStart w:id="106" w:name="c21d"/>
      <w:bookmarkEnd w:id="105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Pr="00E86E2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5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CH=C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bookmarkEnd w:id="10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07" w:name="c22q"/>
      <w:bookmarkEnd w:id="10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2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Xét phản ứng: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C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+ KMnO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86E2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45" w:dyaOrig="345">
          <v:shape id="_x0000_i1031" type="#_x0000_t75" style="width:32.25pt;height:17.25pt" o:ole="">
            <v:imagedata r:id="rId38" o:title=""/>
          </v:shape>
          <o:OLEObject Type="Embed" ProgID="Equation.DSMT4" ShapeID="_x0000_i1031" DrawAspect="Content" ObjectID="_1782157555" r:id="rId39"/>
        </w:objec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5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COOK+ MnO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+KOH+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O.</w:t>
      </w:r>
    </w:p>
    <w:p w:rsidR="00E86E2B" w:rsidRPr="00E86E2B" w:rsidRDefault="00E86E2B" w:rsidP="00E86E2B">
      <w:pPr>
        <w:spacing w:after="0" w:line="240" w:lineRule="auto"/>
        <w:mirrorIndents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>Tổng hệ số các chất trong phương trình trên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bookmarkStart w:id="108" w:name="c22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0.</w:t>
      </w:r>
      <w:bookmarkStart w:id="109" w:name="c22b"/>
      <w:bookmarkEnd w:id="10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9.</w:t>
      </w:r>
      <w:bookmarkStart w:id="110" w:name="c22c"/>
      <w:bookmarkEnd w:id="10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12.</w:t>
      </w:r>
      <w:bookmarkStart w:id="111" w:name="c22d"/>
      <w:bookmarkEnd w:id="11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8.</w:t>
      </w:r>
    </w:p>
    <w:bookmarkEnd w:id="11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112" w:name="c23q"/>
      <w:bookmarkEnd w:id="11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3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Để phân biệt benzene, toluene, styrene ta chỉ dùng 1 thuốc thử duy nhất là: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113" w:name="c23a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Dung dịch 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2.</w:t>
      </w:r>
      <w:bookmarkStart w:id="114" w:name="c23b"/>
      <w:bookmarkEnd w:id="113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(xúc tác Fe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).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</w:pPr>
      <w:bookmarkStart w:id="115" w:name="c23c"/>
      <w:bookmarkEnd w:id="11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Dung dịch KMn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vertAlign w:val="subscript"/>
          <w:lang w:val="nl-NL"/>
        </w:rPr>
        <w:t>4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  <w:lang w:val="nl-NL"/>
        </w:rPr>
        <w:t>.</w:t>
      </w:r>
      <w:bookmarkStart w:id="116" w:name="c23d"/>
      <w:bookmarkEnd w:id="115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Dung dịch Br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 xml:space="preserve"> hoặc dung dịch KMn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nl-NL"/>
        </w:rPr>
        <w:t>4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nl-NL"/>
        </w:rPr>
        <w:t>.</w:t>
      </w:r>
    </w:p>
    <w:bookmarkEnd w:id="11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117" w:name="c24q"/>
      <w:bookmarkEnd w:id="11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4.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Một hỗn hợp X gồm 2 arene A, R đều có M &lt; 120, tỉ khối của X đối với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 3,067. CTPT và số đồng phân của A và R là</w:t>
      </w:r>
    </w:p>
    <w:p w:rsidR="00E86E2B" w:rsidRPr="00E86E2B" w:rsidRDefault="00E86E2B" w:rsidP="00E86E2B">
      <w:pPr>
        <w:spacing w:after="0" w:line="20" w:lineRule="atLeast"/>
        <w:mirrorIndents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bookmarkStart w:id="118" w:name="c24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1 đồng phân) ;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8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1 đồng phân).</w:t>
      </w:r>
    </w:p>
    <w:p w:rsidR="00E86E2B" w:rsidRPr="00E86E2B" w:rsidRDefault="00E86E2B" w:rsidP="00E86E2B">
      <w:pPr>
        <w:spacing w:after="0" w:line="20" w:lineRule="atLeast"/>
        <w:mirrorIndents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bookmarkStart w:id="119" w:name="c24b"/>
      <w:bookmarkEnd w:id="11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8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1 đồng phân) ;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8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10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4 đồng phân).</w:t>
      </w:r>
    </w:p>
    <w:p w:rsidR="00E86E2B" w:rsidRPr="00E86E2B" w:rsidRDefault="00E86E2B" w:rsidP="00E86E2B">
      <w:pPr>
        <w:spacing w:after="0" w:line="20" w:lineRule="atLeast"/>
        <w:mirrorIndents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bookmarkStart w:id="120" w:name="c24c"/>
      <w:bookmarkEnd w:id="11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1 đồng phân) ; C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8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10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(2 đồng phân).</w:t>
      </w:r>
    </w:p>
    <w:p w:rsidR="00E86E2B" w:rsidRPr="00E86E2B" w:rsidRDefault="00E86E2B" w:rsidP="00E86E2B">
      <w:pPr>
        <w:spacing w:after="0" w:line="2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bookmarkStart w:id="121" w:name="c24d"/>
      <w:bookmarkEnd w:id="12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>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  <w:lang w:val="nl-NL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 xml:space="preserve"> (1 đồng phân) ;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  <w:lang w:val="nl-NL"/>
        </w:rPr>
        <w:t>8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vertAlign w:val="subscript"/>
          <w:lang w:val="nl-NL"/>
        </w:rPr>
        <w:t>10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 xml:space="preserve"> (4 đồng phân).</w:t>
      </w:r>
    </w:p>
    <w:bookmarkEnd w:id="121"/>
    <w:p w:rsidR="00E86E2B" w:rsidRPr="00E86E2B" w:rsidRDefault="00E86E2B" w:rsidP="00E86E2B">
      <w:pPr>
        <w:spacing w:after="0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122" w:name="c25q"/>
      <w:bookmarkEnd w:id="12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5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A là dẫn xuất benzene có công thức nguyên (CH)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n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 1 mol A cộng tối đa 4 mol H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hoặc 1 mol Br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 xml:space="preserve">2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(dd).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Vậy A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bookmarkStart w:id="123" w:name="c25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A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ethyl benzene.</w:t>
      </w:r>
      <w:bookmarkStart w:id="124" w:name="c25b"/>
      <w:bookmarkEnd w:id="123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methyl benzene.</w:t>
      </w:r>
      <w:bookmarkStart w:id="125" w:name="c25c"/>
      <w:bookmarkEnd w:id="124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vinyl benzene.</w:t>
      </w:r>
      <w:bookmarkStart w:id="126" w:name="c25d"/>
      <w:bookmarkEnd w:id="125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sz w:val="24"/>
          <w:szCs w:val="24"/>
        </w:rPr>
        <w:t>alkyl benzene.</w:t>
      </w:r>
    </w:p>
    <w:bookmarkEnd w:id="126"/>
    <w:p w:rsidR="00E86E2B" w:rsidRPr="00E86E2B" w:rsidRDefault="00E86E2B" w:rsidP="007A3CCA">
      <w:pPr>
        <w:spacing w:after="0" w:line="40" w:lineRule="atLeast"/>
        <w:mirrorIndents/>
        <w:jc w:val="center"/>
        <w:rPr>
          <w:rFonts w:ascii="Times New Roman" w:eastAsia="Calibri" w:hAnsi="Times New Roman" w:cs="Times New Roman"/>
          <w:b/>
          <w:bCs/>
          <w:color w:val="FF0000"/>
          <w:sz w:val="24"/>
          <w:lang w:val="pt-BR"/>
        </w:rPr>
      </w:pPr>
      <w:r w:rsidRPr="00E86E2B">
        <w:rPr>
          <w:rFonts w:ascii="Times New Roman" w:eastAsia="Calibri" w:hAnsi="Times New Roman" w:cs="Times New Roman"/>
          <w:b/>
          <w:bCs/>
          <w:color w:val="FF0000"/>
          <w:sz w:val="24"/>
          <w:lang w:val="pt-BR"/>
        </w:rPr>
        <w:t>MỨC ĐỘ 3, 4: VẬN DỤNG - VẬN DỤNG CAO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27" w:name="c26q"/>
      <w:bookmarkEnd w:id="12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6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shd w:val="clear" w:color="auto" w:fill="FFFFFF"/>
          <w:lang w:val="pt-BR"/>
        </w:rPr>
        <w:t xml:space="preserve">Tính khối lượng benzene cần dùng để điều chế được 24,6 gam nitrobenzene? </w:t>
      </w:r>
      <w:r w:rsidRPr="00E86E2B">
        <w:rPr>
          <w:rFonts w:ascii="Times New Roman" w:eastAsia="Calibri" w:hAnsi="Times New Roman" w:cs="Times New Roman"/>
          <w:color w:val="000000"/>
          <w:spacing w:val="-5"/>
          <w:sz w:val="24"/>
          <w:szCs w:val="24"/>
          <w:shd w:val="clear" w:color="auto" w:fill="FFFFFF"/>
        </w:rPr>
        <w:t>Biết hiệu suất phản ứng là 78%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28" w:name="c26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20,00 gam.</w:t>
      </w:r>
      <w:bookmarkStart w:id="129" w:name="c26b"/>
      <w:bookmarkEnd w:id="12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40,00 gam.</w:t>
      </w:r>
      <w:bookmarkStart w:id="130" w:name="c26c"/>
      <w:bookmarkEnd w:id="12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50,00 gam.</w:t>
      </w:r>
      <w:bookmarkStart w:id="131" w:name="c26d"/>
      <w:bookmarkEnd w:id="13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>30,00 gam.</w:t>
      </w:r>
    </w:p>
    <w:bookmarkEnd w:id="13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Hướng dẫn giải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Số mol nitrobenzene là 23,6/123= 0,2 mol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Phương trình phản ứng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 xml:space="preserve">6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+ HNO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đặc </w:t>
      </w:r>
      <w:r w:rsidRPr="00E86E2B">
        <w:rPr>
          <w:rFonts w:ascii="Times New Roman" w:eastAsia="Calibri" w:hAnsi="Times New Roman" w:cs="Times New Roman"/>
          <w:position w:val="-6"/>
          <w:sz w:val="24"/>
        </w:rPr>
        <w:object w:dxaOrig="1200" w:dyaOrig="360">
          <v:shape id="_x0000_i1032" type="#_x0000_t75" style="width:60pt;height:18pt" o:ole="">
            <v:imagedata r:id="rId40" o:title=""/>
          </v:shape>
          <o:OLEObject Type="Embed" ProgID="Equation.DSMT4" ShapeID="_x0000_i1032" DrawAspect="Content" ObjectID="_1782157556" r:id="rId41"/>
        </w:objec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O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+ 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O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mol: 0,2 0,2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Vậy khối lượng benzene cần dùng với hiệu suất 78% là: 0,3.78:78%= 30 gam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>Đáp án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D.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32" w:name="c27q"/>
      <w:bookmarkEnd w:id="13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7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Một hợp chất hữu cơ X có vòng benzene có CTĐGN là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Br và M = 171. Gọi tên hợp chất này biết rằng hợp chất này là sản phẩm chính trong phản ứng giữa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8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à 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(xúc tác Fe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).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33" w:name="c27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o- hoặc p-bromotoluene.</w:t>
      </w:r>
      <w:bookmarkStart w:id="134" w:name="c27b"/>
      <w:bookmarkEnd w:id="13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o- hoặc p-bromobenzene.</w:t>
      </w:r>
    </w:p>
    <w:p w:rsidR="00E86E2B" w:rsidRPr="00E86E2B" w:rsidRDefault="00E86E2B" w:rsidP="00E86E2B">
      <w:pPr>
        <w:tabs>
          <w:tab w:val="left" w:pos="283"/>
          <w:tab w:val="left" w:pos="5386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bookmarkStart w:id="135" w:name="c27c"/>
      <w:bookmarkEnd w:id="13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-bromotoluene.</w:t>
      </w:r>
      <w:bookmarkStart w:id="136" w:name="c27d"/>
      <w:bookmarkEnd w:id="13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m-bromobenzene.</w:t>
      </w:r>
    </w:p>
    <w:bookmarkEnd w:id="13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nl-NL"/>
        </w:rPr>
        <w:t>Hướng dẫn giải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Đặt CTPT của hợp chất X là (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Br)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n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suy ra (12.7+7+80).n = 171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drawing>
          <wp:inline distT="0" distB="0" distL="0" distR="0" wp14:anchorId="4F6264EC" wp14:editId="0CC69BE9">
            <wp:extent cx="190500" cy="1524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n = 1. Do đó công thức phân tử của X là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Br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Vì hợp chất X là sản phẩm chính trong phản ứng giữa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7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8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và 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(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xúc tác Fe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) nên theo quy tắc thế trên vòng benzene ta thấy X có thể là o-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bromotoluene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hoặc p-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bromotoluene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nl-NL"/>
        </w:rPr>
        <w:t xml:space="preserve">Đáp án A. </w:t>
      </w:r>
    </w:p>
    <w:p w:rsidR="00E86E2B" w:rsidRPr="00E86E2B" w:rsidRDefault="00E86E2B" w:rsidP="00E86E2B">
      <w:pPr>
        <w:spacing w:after="0" w:line="240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bookmarkStart w:id="137" w:name="c28q"/>
      <w:bookmarkEnd w:id="13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28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TNT (2,4,6- trinitrotoluene) được điều chế bằng phản ứng của toluene với hỗn hợp gồm HNO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3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đặc và 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SO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nl-NL"/>
        </w:rPr>
        <w:t>4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đặc, trong điều kiện đun nóng. Biết hiệu suất của toàn bộ quá trình tổng hợp là 50%. Lượng TNT (2,4,6- trinitrotoluene) tạo thành từ 276 gam toluene là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bookmarkStart w:id="138" w:name="c28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nl-NL"/>
        </w:rPr>
        <w:t>340,5 gam.</w:t>
      </w:r>
      <w:bookmarkStart w:id="139" w:name="c28b"/>
      <w:bookmarkEnd w:id="138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681,0 gam.</w:t>
      </w:r>
      <w:bookmarkStart w:id="140" w:name="c28c"/>
      <w:bookmarkEnd w:id="139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1362,0 gam.</w:t>
      </w:r>
      <w:bookmarkStart w:id="141" w:name="c28d"/>
      <w:bookmarkEnd w:id="140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170,25 gam.</w:t>
      </w:r>
    </w:p>
    <w:bookmarkEnd w:id="14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Hướng dẫn giải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Số mol toluene= 276/92= 3 mol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Phương trình phản ứng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5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C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+ 3HN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noProof/>
          <w:color w:val="000000"/>
          <w:position w:val="-6"/>
          <w:sz w:val="24"/>
          <w:szCs w:val="24"/>
        </w:rPr>
        <w:drawing>
          <wp:inline distT="0" distB="0" distL="0" distR="0" wp14:anchorId="3A57FBE2" wp14:editId="5C66D674">
            <wp:extent cx="876300" cy="23812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C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(NO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)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C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+ 3H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O(1)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mol: 3 </w:t>
      </w:r>
      <w:r w:rsidRPr="00E86E2B">
        <w:rPr>
          <w:rFonts w:ascii="Times New Roman" w:eastAsia="Times New Roman" w:hAnsi="Times New Roman" w:cs="Times New Roman"/>
          <w:bCs/>
          <w:noProof/>
          <w:color w:val="000000"/>
          <w:position w:val="-6"/>
          <w:sz w:val="24"/>
          <w:szCs w:val="24"/>
        </w:rPr>
        <w:drawing>
          <wp:inline distT="0" distB="0" distL="0" distR="0" wp14:anchorId="703E19AC" wp14:editId="196BCD27">
            <wp:extent cx="190500" cy="14287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 3</w:t>
      </w:r>
    </w:p>
    <w:p w:rsidR="00E86E2B" w:rsidRPr="00E86E2B" w:rsidRDefault="00E86E2B" w:rsidP="00E86E2B">
      <w:pPr>
        <w:spacing w:after="0" w:line="240" w:lineRule="auto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Theo phương trình và đề bài ta thấy khối lượng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NT (2,4,6-trinitrotoluene) tạo thành từ 276 gam toluene với hiệu suất 80% là:3.227.50% = 340,5 gam</w:t>
      </w:r>
    </w:p>
    <w:p w:rsidR="00E86E2B" w:rsidRPr="00E86E2B" w:rsidRDefault="00E86E2B" w:rsidP="00E86E2B">
      <w:pPr>
        <w:spacing w:after="0" w:line="240" w:lineRule="auto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Đáp án A.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lastRenderedPageBreak/>
        <w:t xml:space="preserve">Câu </w:t>
      </w:r>
      <w:bookmarkStart w:id="142" w:name="c29q"/>
      <w:bookmarkEnd w:id="14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29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iến hành trùng hợp 20,8 gam styrene được hỗn hợp X gồm polistyrene và styrene (dư). Cho X tác dụng với 200 ml dung dịch 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0,2M, sau đó cho dung KI dư vào thấy xuất hiện 2,54 gam iodine. Hiệu suất trùng hợp styrene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43" w:name="c29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60%.</w:t>
      </w:r>
      <w:bookmarkStart w:id="144" w:name="c29b"/>
      <w:bookmarkEnd w:id="14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85%.</w:t>
      </w:r>
      <w:bookmarkStart w:id="145" w:name="c29c"/>
      <w:bookmarkEnd w:id="14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80%.</w:t>
      </w:r>
      <w:bookmarkStart w:id="146" w:name="c29d"/>
      <w:bookmarkEnd w:id="145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75%.</w:t>
      </w:r>
    </w:p>
    <w:bookmarkEnd w:id="146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it-IT"/>
        </w:rPr>
      </w:pPr>
      <w:r w:rsidRPr="00E86E2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it-IT"/>
        </w:rPr>
        <w:t>Hướng dẫn giải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 xml:space="preserve">Số mol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styrene= 0,2 mol; số mol 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= 0,04 mol; số mol I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= 0,01 mol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Phương trình phản ứng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57AA19C6" wp14:editId="33AB9B25">
                <wp:simplePos x="0" y="0"/>
                <wp:positionH relativeFrom="column">
                  <wp:posOffset>1363345</wp:posOffset>
                </wp:positionH>
                <wp:positionV relativeFrom="paragraph">
                  <wp:posOffset>106045</wp:posOffset>
                </wp:positionV>
                <wp:extent cx="45085" cy="324485"/>
                <wp:effectExtent l="6985" t="9525" r="5080" b="8890"/>
                <wp:wrapNone/>
                <wp:docPr id="31" name="Freeform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45085" cy="32448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3173"/>
                            <a:gd name="T2" fmla="*/ 1079 w 21600"/>
                            <a:gd name="T3" fmla="*/ 43173 h 43173"/>
                            <a:gd name="T4" fmla="*/ 0 w 21600"/>
                            <a:gd name="T5" fmla="*/ 21600 h 43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3173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</a:path>
                            <a:path w="21600" h="43173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1" o:spid="_x0000_s1026" style="position:absolute;margin-left:107.35pt;margin-top:8.35pt;width:3.55pt;height:25.5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31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nEIrlKQQAAAELAAAOAAAAZHJzL2Uyb0RvYy54bWzsVtuO2zYQfS/QfyD02MJrXS3LWG+w60ta IGkC7BZ9piXKElYWVZK+bIr+ew5HsnxJNgjaPtYGBFIzmplzZjic2zeHTcV2QulS1lPHu3EdJupU ZmW9njq/Py0HY4dpw+uMV7IWU+dFaOfN3Y8/3O6bifBlIatMKAYjtZ7sm6lTGNNMhkOdFmLD9Y1s RA1hLtWGG2zVepgpvof1TTX0XXc03EuVNUqmQmu8nbdC547s57lIzYc818KwauogNkNPRc+VfQ7v bvlkrXhTlGkXBv8HUWx4WcNpb2rODWdbVX5halOmSmqZm5tUboYyz8tUEAag8dwrNI8FbwRhATm6 6WnS/53Z9LfdR8XKbOoEnsNqvkGOlkoIyzjDK/Czb/QEao/NR2UR6uadTJ81BMMLid1o6LDV/r3M YIZvjSRODjls5VXZ/IIKoTfAzQ6UhJc+CeJgWIqXYeSOI4elkAR+GGJtXfGJtWL9p1tt3gpJa757 p02bwgwrSkDWoXiLdOebCtn8ecBc+++S3SsAcK/geyP3q0r+dyg99a5+GsLRnpG1K3dPvTtSKlgY eHFwrdS7g5LnxslrxoJjWNAjQ+wVg+GZ4quhge+WCVhrmTizBu7XR3Z5cSQ8PdQd41gxbo+7S7lt pLa5tZwghUDdpg9alL2vKwO2VSY64O/byoBklY+FQcrtR11ECsf++sArh+HAr1q+G24sEBuQXbL9 1GlTxgoUIOWF5WWFnlGja6GlHYza2hb34fkIcyN34kmSBXNVy4jlJE23qzJ9EJ/OdT0v8RMC0dVk Qya6EIAtGcWvSPrKsoAvTF/uri0GgecmHXhy5vlR3BIZ+lEyvhCh7ii6vkKvnGFrafsmfdoo+Ywu gDL4n72rVFX1eTW0B+U8sUd5Wkkt2uPT8t0RT6VLOTm1wlouUbDUC6vaFnQS+REdSC2rMrNCmy+t 1qtZpdiO2wuRft0BvVBTcltnZKwQPFt0a8PLql3DeUXnWdAdi4BIGZnujpXt5nT//ZW4yWK8GIeD 0B8tBqE7nw/ul7NwMFp6cTQP5rPZ3PvbBuqFk6LMMlHbWI93sRd+313XTQXtLdrfxheYLqAv6fcl 9OFlGHTzAIul7gTpfhm5cRiMB3EcBYMwWLiDh/FyNrifeaNRvHiYPSyuIC2IJjRGGnTg49+g6jm3 UcmtEeqxyPYsKzXGmyBKfNw0WYkhx4/bBDNerTGdpQZNUEnzR2kKGi2OveyCmbFr/x0zvfWWiGOy 7a5PV4ftRBWK41gINCLYqaAdI1Yye8GEgBioMWBuxKKQ6pPD9pjBpo7+c8sVGm71a40hJ/HCEKfD 0CaMYh8bdS5ZnUt4ncLU1DEOriO7nBns8Mm2UeW6gKd2+KjlPSaTvLQlS/G1UXUbzFmEpJsJ7SB3 viet0+R69xkAAP//AwBQSwMEFAAGAAgAAAAhAAnGHurdAAAACQEAAA8AAABkcnMvZG93bnJldi54 bWxMj71Ow0AQhHsk3uG0SDSInG0FJ3J8jgISBSWBhm7jW/8ovj3Hd0nM27NUUK1G82l2ptzOblAX mkLv2UC6SEAR19723Br4/Hh9XIMKEdni4JkMfFOAbXV7U2Jh/ZXf6bKPrZIQDgUa6GIcC61D3ZHD sPAjsXiNnxxGkVOr7YRXCXeDzpIk1w57lg8djvTSUX3cn52Bp1PYNe657t/ssn5ovlr0zp6Mub+b dxtQkeb4B8NvfakOlXQ6+DPboAYDWbpcCSpGLleALEtly8FAvlqDrkr9f0H1AwAA//8DAFBLAQIt ABQABgAIAAAAIQC2gziS/gAAAOEBAAATAAAAAAAAAAAAAAAAAAAAAABbQ29udGVudF9UeXBlc10u eG1sUEsBAi0AFAAGAAgAAAAhADj9If/WAAAAlAEAAAsAAAAAAAAAAAAAAAAALwEAAF9yZWxzLy5y ZWxzUEsBAi0AFAAGAAgAAAAhAOcQiuUpBAAAAQsAAA4AAAAAAAAAAAAAAAAALgIAAGRycy9lMm9E b2MueG1sUEsBAi0AFAAGAAgAAAAhAAnGHurdAAAACQEAAA8AAAAAAAAAAAAAAAAAgwYAAGRycy9k b3ducmV2LnhtbFBLBQYAAAAABAAEAPMAAACNBwAAAAA= " path="m,nfc11929,,21600,9670,21600,21600v,11509,-9026,20998,-20521,21573em,nsc11929,,21600,9670,21600,21600v,11509,-9026,20998,-20521,21573l,21600,,xe" filled="f">
                <v:path arrowok="t" o:extrusionok="f" o:connecttype="custom" o:connectlocs="0,0;2252,324485;0,162344" o:connectangles="0,0,0"/>
                <w10:anchorlock/>
              </v:shape>
            </w:pict>
          </mc:Fallback>
        </mc:AlternateContent>
      </w:r>
      <w:r w:rsidRPr="00E86E2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1" layoutInCell="1" allowOverlap="1" wp14:anchorId="596BA897" wp14:editId="122F9402">
                <wp:simplePos x="0" y="0"/>
                <wp:positionH relativeFrom="column">
                  <wp:posOffset>1892300</wp:posOffset>
                </wp:positionH>
                <wp:positionV relativeFrom="paragraph">
                  <wp:posOffset>106045</wp:posOffset>
                </wp:positionV>
                <wp:extent cx="45085" cy="324485"/>
                <wp:effectExtent l="12065" t="9525" r="9525" b="8890"/>
                <wp:wrapNone/>
                <wp:docPr id="30" name="Freeform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>
                          <a:off x="0" y="0"/>
                          <a:ext cx="45085" cy="32448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3173"/>
                            <a:gd name="T2" fmla="*/ 1079 w 21600"/>
                            <a:gd name="T3" fmla="*/ 43173 h 43173"/>
                            <a:gd name="T4" fmla="*/ 0 w 21600"/>
                            <a:gd name="T5" fmla="*/ 21600 h 43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3173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</a:path>
                            <a:path w="21600" h="43173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30" o:spid="_x0000_s1026" style="position:absolute;margin-left:149pt;margin-top:8.35pt;width:3.55pt;height:25.55pt;rotation:18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31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wHyuNAQAABALAAAOAAAAZHJzL2Uyb0RvYy54bWzsVllv4zYQfi/Q/0DosYVjnZZlxFkkPnYL 7AUkRZ9pibKEyKJK0ke26H/vx5EsH90sFm0fawMCKX6a45vhzNy+OWwqthNKl7KeOt6N6zBRpzIr 6/XU+fVpORg7TBteZ7yStZg6L0I7b+5+/OF230yELwtZZUIxCKn1ZN9MncKYZjIc6rQQG65vZCNq HOZSbbjBVq2HmeJ7SN9UQ991R8O9VFmjZCq0xtt5e+jckfw8F6n5lOdaGFZNHdhm6KnoubLP4d0t n6wVb4oy7czg/8CKDS9rKO1FzbnhbKvKv4nalKmSWubmJpWboczzMhXkA7zx3CtvHgveCPIF5Oim p0n/d2LTj7vPipXZ1AlAT803iNFSCWEZZ3gFfvaNngD22HxW1kPdvJfps8bB8OLEbjQwbLX/IDOI 4VsjiZNDDllKgnvPHbv257C8Kpt3eEEA0MAOFJOXPibiYFiKl2HkjiOHpTgJ/DDE2mrmEyvUmpNu tXkrJK357r02bUQzrCgeWefUW6t0UyG4Pw+Ya/9d7HuAdwbwvZH7VZD/HaCnXtVPQyjaM5J2pe6p V0eggoWBFwfXoF4dQJ4bJ68JC45mAUeC2CsCwzPgq6aB75YqSGuZOJMG7tdHdnlxJDw91B3jWDFu b79LsW2ktrG1nCCE8LoNH1AUva+D4bYFEx3Q920wXLLgY2IQuP2os0ihClzff+Uw3P9Vy3fDjXXE GmSXbD912pCxAglIcWF5WaGE1ChiqHAHo7a24n16Prq5kTvxJEmCucpl2HI6TberMn0QX86xnpf4 CTnR5WRDIjoT4Fsyil856TPLOnwh+nJ3LTEIPDfpnCdlnh/FLZGhHyXjiyPkHVnXZ+iVMmwtbd+k Txsln1EUkAb/s3cVqqo+z4b2opwH9nieVlKL9vq0fHfEU+pSTE6lsJZLJCzVwqq2CZ1EfkQXUsuq zOyhjZdW69WsUmzHbX9sa3Or4QKm5LbOSFgheLbo1oaXVbuG8orus6CWC4MIjEh318pWc2qHfyRu shgvxuEg9EeLQejO54P75SwcjJZeHM2D+Ww29/60hnrhpCizTNTW1mNr9sLva33dkNA21b45X/h0 4fqSfl1tOoMNL82gzgNfLHUnl+6XkRuHwXgQx1EwCIOFO3gYL2eD+5k3GsWLh9nD4sqlBdGEwkhz D3T8G696zq1VcmuEeiyyPctKjY4bRImPTpOVmHn8uA0w49Uaw1pqUATRln8rTUGTxrGWXTAzRsse U/VBkHvpLRHHYNtdH67OtxNV+O6YCDQx2CGhnSpWMnvBwECjAdIeYyQsLqT64rA9RrKpo3/fcoWC W/1SY+ZJvDAEzNAmjGIfG3V+sjo/4XUKUVPHOGhHdjkz2OGTbaPKdQFN7fBRy3sMKnlpU5bsa63q Nhi7yJNuRLRz3fmeUKdB9u4vAAAA//8DAFBLAwQUAAYACAAAACEAMR2KsOAAAAAJAQAADwAAAGRy cy9kb3ducmV2LnhtbEyPzU7DMBCE70i8g7VIXBC1G9Q0hDgVAgFSJf4KD7CNlyRqbEexm4S3ZznB cTSjmW+KzWw7MdIQWu80LBcKBLnKm9bVGj4/Hi4zECGiM9h5Rxq+KcCmPD0pMDd+cu807mItuMSF HDU0Mfa5lKFqyGJY+J4ce19+sBhZDrU0A05cbjuZKJVKi63jhQZ7umuoOuyOVsPr/WpMD2rOXp6S 6tmqaXvx9ohan5/NtzcgIs3xLwy/+IwOJTPt/dGZIDoNyXXGXyIb6RoEB67UagliryFdZyDLQv5/ UP4AAAD//wMAUEsBAi0AFAAGAAgAAAAhALaDOJL+AAAA4QEAABMAAAAAAAAAAAAAAAAAAAAAAFtD b250ZW50X1R5cGVzXS54bWxQSwECLQAUAAYACAAAACEAOP0h/9YAAACUAQAACwAAAAAAAAAAAAAA AAAvAQAAX3JlbHMvLnJlbHNQSwECLQAUAAYACAAAACEAF8B8rjQEAAAQCwAADgAAAAAAAAAAAAAA AAAuAgAAZHJzL2Uyb0RvYy54bWxQSwECLQAUAAYACAAAACEAMR2KsOAAAAAJAQAADwAAAAAAAAAA AAAAAACOBgAAZHJzL2Rvd25yZXYueG1sUEsFBgAAAAAEAAQA8wAAAJsHAAAAAA== " path="m,nfc11929,,21600,9670,21600,21600v,11509,-9026,20998,-20521,21573em,nsc11929,,21600,9670,21600,21600v,11509,-9026,20998,-20521,21573l,21600,,xe" filled="f">
                <v:path arrowok="t" o:extrusionok="f" o:connecttype="custom" o:connectlocs="0,0;2252,324485;0,162344" o:connectangles="0,0,0"/>
                <w10:anchorlock/>
              </v:shape>
            </w:pict>
          </mc:Fallback>
        </mc:AlternateConten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42"/>
          <w:sz w:val="24"/>
          <w:szCs w:val="24"/>
        </w:rPr>
        <w:drawing>
          <wp:inline distT="0" distB="0" distL="0" distR="0" wp14:anchorId="464DBA76" wp14:editId="2EF72160">
            <wp:extent cx="2047875" cy="4572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1)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>mol: 0,2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noProof/>
          <w:color w:val="000000"/>
          <w:position w:val="-56"/>
          <w:sz w:val="24"/>
          <w:szCs w:val="24"/>
        </w:rPr>
        <w:drawing>
          <wp:inline distT="0" distB="0" distL="0" distR="0" wp14:anchorId="59C837EA" wp14:editId="7115F641">
            <wp:extent cx="3000375" cy="4572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>(2)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ol: 0,004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drawing>
          <wp:inline distT="0" distB="0" distL="0" distR="0" wp14:anchorId="72950B2E" wp14:editId="5ADACF62">
            <wp:extent cx="190500" cy="1428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0,004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>KI + 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2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vertAlign w:val="subscript"/>
        </w:rPr>
        <w:drawing>
          <wp:inline distT="0" distB="0" distL="0" distR="0" wp14:anchorId="1752BD31" wp14:editId="5C30CB6E">
            <wp:extent cx="190500" cy="1428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KBr + </w:t>
      </w:r>
      <w:r w:rsidRPr="00E86E2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t>I</w:t>
      </w:r>
      <w:r w:rsidRPr="00E86E2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t>(3)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ol: 0,01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drawing>
          <wp:inline distT="0" distB="0" distL="0" distR="0" wp14:anchorId="56F91181" wp14:editId="2C2153D6">
            <wp:extent cx="190500" cy="1428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0,01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>Theo (3) ta thấy số mol Br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ư là 0,01 nên số mol brom phản ứng ở (2) là 0,03 mol và bằng số mol của styrene dư. Vậy số mol styrene tham gia phản ứng trùng hợp là 0,2-0,03= 0,17 mol, hiệu suất phản ứng trùng hợp là </w:t>
      </w:r>
      <w:r w:rsidRPr="00E86E2B">
        <w:rPr>
          <w:rFonts w:ascii="Times New Roman" w:eastAsia="Calibri" w:hAnsi="Times New Roman" w:cs="Times New Roman"/>
          <w:position w:val="-28"/>
          <w:sz w:val="24"/>
        </w:rPr>
        <w:object w:dxaOrig="1920" w:dyaOrig="660">
          <v:shape id="_x0000_i1033" type="#_x0000_t75" style="width:96pt;height:33pt" o:ole="">
            <v:imagedata r:id="rId49" o:title=""/>
          </v:shape>
          <o:OLEObject Type="Embed" ProgID="Equation.DSMT4" ShapeID="_x0000_i1033" DrawAspect="Content" ObjectID="_1782157557" r:id="rId50"/>
        </w:objec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áp án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B.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47" w:name="c30q"/>
      <w:bookmarkEnd w:id="147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0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 xml:space="preserve">Đề hiđro hoá ethylbenzene ta được styrene; trùng hợp styrene ta được polistyrene với hiệu suất chung 85%.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Khối lượng ethylbenzene cần dùng để sản xuất 26,0 tấn polisytrene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bookmarkStart w:id="148" w:name="c30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26,5 tấn.</w:t>
      </w:r>
      <w:bookmarkStart w:id="149" w:name="c30b"/>
      <w:bookmarkEnd w:id="148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18,1 tấn.</w:t>
      </w:r>
      <w:bookmarkStart w:id="150" w:name="c30c"/>
      <w:bookmarkEnd w:id="149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C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highlight w:val="yellow"/>
        </w:rPr>
        <w:t>31,18 tấn.</w:t>
      </w:r>
      <w:bookmarkStart w:id="151" w:name="c30d"/>
      <w:bookmarkEnd w:id="150"/>
      <w:r w:rsidRPr="00E86E2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  <w:t>D.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8,18 tấn.</w:t>
      </w:r>
    </w:p>
    <w:bookmarkEnd w:id="151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>Hướng dẫn giải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</w:rPr>
        <w:t>Sơ đồ phản ứng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drawing>
          <wp:inline distT="0" distB="0" distL="0" distR="0" wp14:anchorId="159A07A5" wp14:editId="512402AE">
            <wp:extent cx="733425" cy="2381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n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H=C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drawing>
          <wp:inline distT="0" distB="0" distL="0" distR="0" wp14:anchorId="6D87C0D3" wp14:editId="0BFD42E9">
            <wp:extent cx="619125" cy="2286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42"/>
          <w:sz w:val="24"/>
          <w:szCs w:val="24"/>
        </w:rPr>
        <w:drawing>
          <wp:inline distT="0" distB="0" distL="0" distR="0" wp14:anchorId="0DFC999F" wp14:editId="2E9E2C59">
            <wp:extent cx="847725" cy="3905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1" layoutInCell="1" allowOverlap="1" wp14:anchorId="05182608" wp14:editId="0A77B044">
                <wp:simplePos x="0" y="0"/>
                <wp:positionH relativeFrom="column">
                  <wp:posOffset>4391025</wp:posOffset>
                </wp:positionH>
                <wp:positionV relativeFrom="paragraph">
                  <wp:posOffset>31750</wp:posOffset>
                </wp:positionV>
                <wp:extent cx="45085" cy="324485"/>
                <wp:effectExtent l="6350" t="13335" r="5715" b="5080"/>
                <wp:wrapNone/>
                <wp:docPr id="26" name="Freefor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>
                          <a:off x="0" y="0"/>
                          <a:ext cx="45085" cy="32448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3173"/>
                            <a:gd name="T2" fmla="*/ 1079 w 21600"/>
                            <a:gd name="T3" fmla="*/ 43173 h 43173"/>
                            <a:gd name="T4" fmla="*/ 0 w 21600"/>
                            <a:gd name="T5" fmla="*/ 21600 h 43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3173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</a:path>
                            <a:path w="21600" h="43173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6" o:spid="_x0000_s1026" style="position:absolute;margin-left:345.75pt;margin-top:2.5pt;width:3.55pt;height:25.55pt;rotation:180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31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ZD9yNQQAABALAAAOAAAAZHJzL2Uyb0RvYy54bWzsVllv4zYQfi/Q/0DosYVjnZZlxFkkPnYL 7AUkRZ9pibKEyKJK0ke26H/vx5EsH90sFm0fawMCKX6a45vhzNy+OWwqthNKl7KeOt6N6zBRpzIr 6/XU+fVpORg7TBteZ7yStZg6L0I7b+5+/OF230yELwtZZUIxCKn1ZN9MncKYZjIc6rQQG65vZCNq HOZSbbjBVq2HmeJ7SN9UQ991R8O9VFmjZCq0xtt5e+jckfw8F6n5lOdaGFZNHdhm6KnoubLP4d0t n6wVb4oy7czg/8CKDS9rKO1FzbnhbKvKv4nalKmSWubmJpWboczzMhXkA7zx3CtvHgveCPIF5Oim p0n/d2LTj7vPipXZ1PFHDqv5BjFaKiEs4wyvwM++0RPAHpvPynqom/cyfdY4GF6c2I0Ghq32H2QG MXxrJHFyyCFLSXDvuWPX/hyWV2XzDi8IABrYgWLy0sdEHAxL8TKM3HHksBQngR+GWFvNfGKFWnPS rTZvhaQ1373Xpo1ohhXFI+ucemuVbioE9+cBc+2/i30P8M4AvjdyvwryvwP01Kv6aQhFe0bSrtQ9 9eoIVLAw8OLgGtSrA8hz4+Q1YcHRLOBIEHtFYHgGfNU08N1SBWktE2fSwP36yC4vjoSnh7pjHCvG 7e13KbaN1Da2lhOEEF634QOKovd1MNy2YKID+r4NhksWfEwMArcfdRYpVIHr+68chvu/avluuLGO WIPsku1xG2wCOKxAAlJcWF5WKCE1ihgq3MGora14n56Pbm7kTjxJkmCuchm2nE7T7apMH8SXc6zn JX5CTnQ52ZCIzgT4loziV076zLIOX4i+3F1LDALPTTrnSZnnR3FLZOhHyfjiCHlH1vUZeqUMW0vb N+nTRslnFAVw+j97V6Gq6vNsaC/KeWCP52kltWivT8t3RzylLsXkVApruUTCUi2sapvQSeRHdCG1 rMrMHtp4abVezSrFdtz2x7Y2txouYEpu64yEFYJni25teFm1ayiv6D4LarkwiMCIdHetbDWndvhH 4iaL8WIcDkJ/tBiE7nw+uF/OwsFo6cXRPJjPZnPvT2uoF06KMstEbW09tmYv/L7W1w0JbVPtm/OF TxeuL+nX1aYz2PDSDOo88MVSd3Lpfhm5cRiMB3EcBYMwWLiDh/FyNrifeaNRvHiYPSyuXFoQTSiM NPdAx7/xqufcWiW3RqjHItuzrNTouEGU+Og0WYmZx4/bADNerTGspQZFEG35t9IUNGkca9kFM2O0 7DFVHwS5l94ScQy23fXh6nw7UYXvjolAE4MdEtqpYiWzFwwMNBog7TFGwuJCqi8O22Mkmzr69y1X KLjVLzVmnsQLQ8AMbcIo9rFR5yer8xNepxA1dYyDdmSXM4MdPtk2qlwX0NQOH7W8x6CSlzZlyb7W qm6DsYs86UZEO9ed7wl1GmTv/gIAAP//AwBQSwMEFAAGAAgAAAAhAMU0kWXeAAAACAEAAA8AAABk cnMvZG93bnJldi54bWxMj9FKxDAURN8F/yFcwRdxky40dGvTRRQVBFdd/YBse23LNjelybb1770+ 6eMww8yZYru4Xkw4hs6TgWSlQCBVvu6oMfD58XCdgQjRUm17T2jgGwNsy/Ozwua1n+kdp31sBJdQ yK2BNsYhlzJULTobVn5AYu/Lj85GlmMj69HOXO56uVZKS2c74oXWDnjXYnXcn5yB1/t00ke1ZLun dfXi1Px89fZojbm8WG5vQERc4l8YfvEZHUpmOvgT1UH0BvQmSTlqIOVL7OtNpkEcWOsEZFnI/wfK HwAAAP//AwBQSwECLQAUAAYACAAAACEAtoM4kv4AAADhAQAAEwAAAAAAAAAAAAAAAAAAAAAAW0Nv bnRlbnRfVHlwZXNdLnhtbFBLAQItABQABgAIAAAAIQA4/SH/1gAAAJQBAAALAAAAAAAAAAAAAAAA AC8BAABfcmVscy8ucmVsc1BLAQItABQABgAIAAAAIQB5ZD9yNQQAABALAAAOAAAAAAAAAAAAAAAA AC4CAABkcnMvZTJvRG9jLnhtbFBLAQItABQABgAIAAAAIQDFNJFl3gAAAAgBAAAPAAAAAAAAAAAA AAAAAI8GAABkcnMvZG93bnJldi54bWxQSwUGAAAAAAQABADzAAAAmgcAAAAA " path="m,nfc11929,,21600,9670,21600,21600v,11509,-9026,20998,-20521,21573em,nsc11929,,21600,9670,21600,21600v,11509,-9026,20998,-20521,21573l,21600,,xe" filled="f">
                <v:path arrowok="t" o:extrusionok="f" o:connecttype="custom" o:connectlocs="0,0;2252,324485;0,162344" o:connectangles="0,0,0"/>
                <w10:anchorlock/>
              </v:shape>
            </w:pict>
          </mc:Fallback>
        </mc:AlternateContent>
      </w:r>
      <w:r w:rsidRPr="00E86E2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 wp14:anchorId="2CB1CC63" wp14:editId="3BFAC7D5">
                <wp:simplePos x="0" y="0"/>
                <wp:positionH relativeFrom="column">
                  <wp:posOffset>3676650</wp:posOffset>
                </wp:positionH>
                <wp:positionV relativeFrom="paragraph">
                  <wp:posOffset>31750</wp:posOffset>
                </wp:positionV>
                <wp:extent cx="45085" cy="324485"/>
                <wp:effectExtent l="8255" t="13335" r="13335" b="5080"/>
                <wp:wrapNone/>
                <wp:docPr id="25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45085" cy="32448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3173"/>
                            <a:gd name="T2" fmla="*/ 1079 w 21600"/>
                            <a:gd name="T3" fmla="*/ 43173 h 43173"/>
                            <a:gd name="T4" fmla="*/ 0 w 21600"/>
                            <a:gd name="T5" fmla="*/ 21600 h 43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3173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</a:path>
                            <a:path w="21600" h="43173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33109"/>
                                <a:pt x="12574" y="42598"/>
                                <a:pt x="1079" y="43173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5" o:spid="_x0000_s1026" style="position:absolute;margin-left:289.5pt;margin-top:2.5pt;width:3.55pt;height:25.5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3173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s0NfKgQAAAELAAAOAAAAZHJzL2Uyb0RvYy54bWzsVtuO2zYQfS/QfyD02MJr3WxZxnqDXV/S AkkTYLfoMy1RlrCyqJK05U3Rf8/hSJYvyQZB28fagEBqRjNzzgyHc/vmsC3ZXihdyGrmeDeuw0SV yLSoNjPn96fVYOIwbXiV8lJWYua8CO28ufvxh9umngpf5rJMhWIwUulpU8+c3Jh6OhzqJBdbrm9k LSoIM6m23GCrNsNU8QbWt+XQd93xsJEqrZVMhNZ4u2iFzh3ZzzKRmA9ZpoVh5cxBbIaeip5r+xze 3fLpRvE6L5IuDP4PotjyooLT3tSCG852qvjC1LZIlNQyMzeJ3A5llhWJIAxA47lXaB5zXgvCAnJ0 3dOk/zuzyW/7j4oV6czxRw6r+BY5WikhLOMMr8BPU+sp1B7rj8oi1PU7mTxrCIYXErvR0GHr5r1M YYbvjCRODhlsZWVR/4IKoTfAzQ6UhJc+CeJgWIKX4cidIJQEksAPQ6ytKz61Vqz/ZKfNWyFpzffv tGlTmGJFCUg7FG+R7mxbIps/D5hr/12yewXvTMH3xu5XlfzvUHrqXf00hKOGkbUrd0+9O1LKWRh4 UXCt1LuDkudG8WvGgmNY0CND7BWD4Zniq6GB75YqWGuZOLMG7jdHdnl+JDw5VB3jWDFuj7tLua2l trm1nCCFQN2mD1qUva8rA7ZVJjrg79vKgGSVj4VByu1HXUQKx/76wCuH4cCvW75rbiwQG5Bdsgbl bwvAYTkKkPLCsqJEz6jQtdDSDkbtbIv78HyEuZV78STJgrmqZcRykia7dZE8iE/nup4X+zGB6Gqy JhNdCMAWj6NXJH1lWcAXpi931xaDwHPjDjw58/xR1BIZ+qN4ciFC3VF0fYVeOcPW0vZN+rRR8hld AJz+z95VqsrqvBrag3Ke2KM8KaUW7fFp+e6Ip9KlnJxaYSVXKFjqhWVlCzoeoX3bFGlZFqkV0kZt 1vNSsT23FyL9ugN6oabkrkrJWC54uuzWhhdlu4bzks6zoDsWAZEyMt0dK9vN6f77K3bj5WQ5CQeh P14OQnexGNyv5uFgvPKi0SJYzOcL728bqBdO8yJNRWVjPd7FXvh9d103FbS3aH8bX2DS59BX9PsS +vAyDLp5gMVSd4J0vxq5URhMBlE0CgZhsHQHD5PVfHA/98bjaPkwf1heQVoSTWiMNOjAx79B1XNu o5I7I9RjnjYsLTTGm2AU+7hp0gJDjh+1CWa83GA6SwyaoJLmj8LkNFoce9kFMxPX/jtmeustEcdk 212frg7biSoUx7EQaESwU0E7Rqxl+oIJATFQY8DciEUu1SeHNZjBZo7+c8cVGm75a4UhJ/bCEKfD 0CYcRT426lyyPpfwKoGpmWMcXEd2OTfY4ZNdrYpNDk/t8FHJe0wmWWFLluJro+o2mLMISTcT2kHu fE9ap8n17jMAAAD//wMAUEsDBBQABgAIAAAAIQC21adj2gAAAAgBAAAPAAAAZHJzL2Rvd25yZXYu eG1sTE/LTsMwELwj8Q/WInFB1GlFSwlxqhaJA0faXrht7c1DxOs0dtvw9ywneppZzWh2pliNvlNn GmIb2MB0koEitsG1XBvY794fl6BiQnbYBSYDPxRhVd7eFJi7cOFPOm9TrSSEY44GmpT6XOtoG/IY J6EnFq0Kg8ck51BrN+BFwn2nZ1m20B5blg8N9vTWkP3enryB+TGuK7+x7Yd7sg/VV43Bu6Mx93fj +hVUojH9m+GvvlSHUjodwoldVJ1kPL/IliREQPT5cjEFdRAiqMtCXw8ofwEAAP//AwBQSwECLQAU AAYACAAAACEAtoM4kv4AAADhAQAAEwAAAAAAAAAAAAAAAAAAAAAAW0NvbnRlbnRfVHlwZXNdLnht bFBLAQItABQABgAIAAAAIQA4/SH/1gAAAJQBAAALAAAAAAAAAAAAAAAAAC8BAABfcmVscy8ucmVs c1BLAQItABQABgAIAAAAIQBEs0NfKgQAAAELAAAOAAAAAAAAAAAAAAAAAC4CAABkcnMvZTJvRG9j LnhtbFBLAQItABQABgAIAAAAIQC21adj2gAAAAgBAAAPAAAAAAAAAAAAAAAAAIQGAABkcnMvZG93 bnJldi54bWxQSwUGAAAAAAQABADzAAAAiwcAAAAA " path="m,nfc11929,,21600,9670,21600,21600v,11509,-9026,20998,-20521,21573em,nsc11929,,21600,9670,21600,21600v,11509,-9026,20998,-20521,21573l,21600,,xe" filled="f">
                <v:path arrowok="t" o:extrusionok="f" o:connecttype="custom" o:connectlocs="0,0;2252,324485;0,162344" o:connectangles="0,0,0"/>
                <w10:anchorlock/>
              </v:shape>
            </w:pict>
          </mc:Fallback>
        </mc:AlternateConten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gam: 106n </w:t>
      </w:r>
      <w:r w:rsidRPr="00E86E2B">
        <w:rPr>
          <w:rFonts w:ascii="Times New Roman" w:eastAsia="Times New Roman" w:hAnsi="Times New Roman" w:cs="Times New Roman"/>
          <w:bCs/>
          <w:noProof/>
          <w:color w:val="000000"/>
          <w:position w:val="-6"/>
          <w:sz w:val="24"/>
          <w:szCs w:val="24"/>
        </w:rPr>
        <w:drawing>
          <wp:inline distT="0" distB="0" distL="0" distR="0" wp14:anchorId="1ED1165D" wp14:editId="5653BB69">
            <wp:extent cx="190500" cy="1428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104n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tấn: x.85% </w:t>
      </w:r>
      <w:r w:rsidRPr="00E86E2B">
        <w:rPr>
          <w:rFonts w:ascii="Times New Roman" w:eastAsia="Times New Roman" w:hAnsi="Times New Roman" w:cs="Times New Roman"/>
          <w:bCs/>
          <w:noProof/>
          <w:color w:val="000000"/>
          <w:position w:val="-6"/>
          <w:sz w:val="24"/>
          <w:szCs w:val="24"/>
        </w:rPr>
        <w:drawing>
          <wp:inline distT="0" distB="0" distL="0" distR="0" wp14:anchorId="65498BE0" wp14:editId="5187FD52">
            <wp:extent cx="190500" cy="1428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26,0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Vậy </w:t>
      </w:r>
      <w:r w:rsidRPr="00E86E2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/>
        </w:rPr>
        <w:t>khối lượng ethylbenzene cần dùng để sản xuất 20,6 tấn polisitren với hiệu suất 85% là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x= </w:t>
      </w:r>
      <w:r w:rsidRPr="00E86E2B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1820" w:dyaOrig="620">
          <v:shape id="_x0000_i1034" type="#_x0000_t75" style="width:90.75pt;height:30.75pt" o:ole="">
            <v:imagedata r:id="rId54" o:title=""/>
          </v:shape>
          <o:OLEObject Type="Embed" ProgID="Equation.DSMT4" ShapeID="_x0000_i1034" DrawAspect="Content" ObjectID="_1782157558" r:id="rId55"/>
        </w:objec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tấn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>Đáp án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pt-BR"/>
        </w:rPr>
        <w:t xml:space="preserve">C. 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bookmarkStart w:id="152" w:name="c31q"/>
      <w:bookmarkEnd w:id="152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31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Lượng chlorobenzene thu được khi cho 23,4 gam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ác dụng hết với Cl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 xml:space="preserve">2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(xúc tác FeCl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3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) với hiệu suất phản ứng đạt 60% là:</w:t>
      </w:r>
    </w:p>
    <w:p w:rsidR="00E86E2B" w:rsidRPr="00E86E2B" w:rsidRDefault="00E86E2B" w:rsidP="00E86E2B">
      <w:pPr>
        <w:tabs>
          <w:tab w:val="left" w:pos="283"/>
          <w:tab w:val="left" w:pos="2835"/>
          <w:tab w:val="left" w:pos="5386"/>
          <w:tab w:val="left" w:pos="7937"/>
        </w:tabs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bookmarkStart w:id="153" w:name="c31a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A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25,25 gam.</w:t>
      </w:r>
      <w:bookmarkStart w:id="154" w:name="c31b"/>
      <w:bookmarkEnd w:id="153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25,20 gam.</w:t>
      </w:r>
      <w:bookmarkStart w:id="155" w:name="c31c"/>
      <w:bookmarkEnd w:id="154"/>
      <w:r w:rsidRPr="00E86E2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pt-BR"/>
        </w:rPr>
        <w:t>20,25 gam.</w:t>
      </w:r>
      <w:bookmarkStart w:id="156" w:name="s2"/>
      <w:bookmarkStart w:id="157" w:name="c31d"/>
      <w:bookmarkEnd w:id="155"/>
      <w:bookmarkEnd w:id="156"/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ab/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nl-NL"/>
        </w:rPr>
        <w:t>D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20 gam.</w:t>
      </w:r>
    </w:p>
    <w:bookmarkEnd w:id="157"/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Hướng dẫn giải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Số mol benzene là 23,4/78= 0,3 mol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Phương trình phản ứng: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 xml:space="preserve">6 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+ Cl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2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E86E2B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</w:rPr>
        <w:drawing>
          <wp:inline distT="0" distB="0" distL="0" distR="0" wp14:anchorId="690E10AC" wp14:editId="5BA2872D">
            <wp:extent cx="571500" cy="2286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6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H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pt-BR"/>
        </w:rPr>
        <w:t>5</w:t>
      </w: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l + HCl (1)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mol: 0,3 0,3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86E2B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Vậy khối lượng chlorobenzene thu được với hiệu suất 60% là: 0,3.112,5.60%= 20,25 gam.</w:t>
      </w:r>
    </w:p>
    <w:p w:rsidR="00E86E2B" w:rsidRPr="00E86E2B" w:rsidRDefault="00E86E2B" w:rsidP="00E86E2B">
      <w:pPr>
        <w:spacing w:after="0" w:line="40" w:lineRule="atLeast"/>
        <w:mirrorIndents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áp án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  <w:r w:rsidRPr="00E86E2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</w:p>
    <w:p w:rsidR="00E86E2B" w:rsidRPr="00E86E2B" w:rsidRDefault="00E86E2B" w:rsidP="00E86E2B">
      <w:pPr>
        <w:spacing w:after="0"/>
        <w:mirrorIndents/>
        <w:jc w:val="both"/>
        <w:rPr>
          <w:rFonts w:ascii="Times New Roman" w:eastAsia="Calibri" w:hAnsi="Times New Roman" w:cs="Times New Roman"/>
          <w:sz w:val="24"/>
        </w:rPr>
      </w:pPr>
      <w:bookmarkStart w:id="158" w:name="c32q"/>
      <w:bookmarkEnd w:id="158"/>
    </w:p>
    <w:p w:rsidR="00E86E2B" w:rsidRPr="00160E26" w:rsidRDefault="00E86E2B" w:rsidP="00160E2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</w:pPr>
    </w:p>
    <w:sectPr w:rsidR="00E86E2B" w:rsidRPr="00160E26" w:rsidSect="002160B0">
      <w:headerReference w:type="default" r:id="rId57"/>
      <w:footerReference w:type="default" r:id="rId58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7409" w:rsidRDefault="006D7409" w:rsidP="00491697">
      <w:pPr>
        <w:spacing w:after="0" w:line="240" w:lineRule="auto"/>
      </w:pPr>
      <w:r>
        <w:separator/>
      </w:r>
    </w:p>
  </w:endnote>
  <w:endnote w:type="continuationSeparator" w:id="0">
    <w:p w:rsidR="006D7409" w:rsidRDefault="006D7409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panose1 w:val="00000000000000000000"/>
    <w:charset w:val="00"/>
    <w:family w:val="roman"/>
    <w:notTrueType/>
    <w:pitch w:val="default"/>
  </w:font>
  <w:font w:name="TimesNewRomanPS-BoldMT">
    <w:panose1 w:val="00000000000000000000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0E26" w:rsidRPr="00C152BC" w:rsidRDefault="00BE5DEA" w:rsidP="00C152BC">
    <w:pPr>
      <w:pStyle w:val="Footer"/>
    </w:pPr>
    <w:r w:rsidRPr="00BE5DE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</w:t>
    </w:r>
    <w:r w:rsidRPr="00BE5DE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BE5DE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BE5DEA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BE5DEA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BE5DEA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BE5DEA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BE5DEA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BE5DEA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BE5DEA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7409" w:rsidRDefault="006D7409" w:rsidP="00491697">
      <w:pPr>
        <w:spacing w:after="0" w:line="240" w:lineRule="auto"/>
      </w:pPr>
      <w:r>
        <w:separator/>
      </w:r>
    </w:p>
  </w:footnote>
  <w:footnote w:type="continuationSeparator" w:id="0">
    <w:p w:rsidR="006D7409" w:rsidRDefault="006D7409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0E26" w:rsidRPr="00C152BC" w:rsidRDefault="00BE5DEA" w:rsidP="00BE5DEA">
    <w:pPr>
      <w:pStyle w:val="Header"/>
      <w:jc w:val="center"/>
    </w:pPr>
    <w:r w:rsidRPr="00BE5DEA">
      <w:rPr>
        <w:rFonts w:ascii="Times New Roman" w:eastAsia="Calibri" w:hAnsi="Times New Roman" w:cs="Times New Roman"/>
        <w:b/>
        <w:color w:val="00B0F0"/>
        <w:sz w:val="24"/>
        <w:lang w:val="nl-NL"/>
      </w:rPr>
      <w:t/>
    </w:r>
    <w:r w:rsidRPr="00BE5DEA">
      <w:rPr>
        <w:rFonts w:ascii="Times New Roman" w:eastAsia="Calibri" w:hAnsi="Times New Roman" w:cs="Times New Roman"/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7A5356"/>
    <w:multiLevelType w:val="hybridMultilevel"/>
    <w:tmpl w:val="9B7C54BC"/>
    <w:lvl w:ilvl="0" w:tplc="1F0C604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5608C8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C41B4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63070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99CEC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458818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4A2AF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B2065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A183B2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27E93D7F"/>
    <w:multiLevelType w:val="multilevel"/>
    <w:tmpl w:val="06F065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901A6D"/>
    <w:multiLevelType w:val="multilevel"/>
    <w:tmpl w:val="E79E50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EA517A"/>
    <w:multiLevelType w:val="hybridMultilevel"/>
    <w:tmpl w:val="1074B7C8"/>
    <w:lvl w:ilvl="0" w:tplc="0EC266D2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9DEFEA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2F0D15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7A925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924D0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1CCDD5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480B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65E022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AFA573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6DC09F2"/>
    <w:multiLevelType w:val="hybridMultilevel"/>
    <w:tmpl w:val="5B68208A"/>
    <w:lvl w:ilvl="0" w:tplc="B54A8D54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6A89ED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72A4B7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15C35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A60E71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29AF77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7868C8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12AE3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B1686D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D930985"/>
    <w:multiLevelType w:val="multilevel"/>
    <w:tmpl w:val="AA7242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7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817AA6"/>
    <w:multiLevelType w:val="multilevel"/>
    <w:tmpl w:val="044049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9E93B6C"/>
    <w:multiLevelType w:val="multilevel"/>
    <w:tmpl w:val="A3E055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20"/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0"/>
  </w:num>
  <w:num w:numId="12">
    <w:abstractNumId w:val="5"/>
  </w:num>
  <w:num w:numId="13">
    <w:abstractNumId w:val="12"/>
  </w:num>
  <w:num w:numId="14">
    <w:abstractNumId w:val="0"/>
  </w:num>
  <w:num w:numId="15">
    <w:abstractNumId w:val="11"/>
  </w:num>
  <w:num w:numId="16">
    <w:abstractNumId w:val="3"/>
  </w:num>
  <w:num w:numId="17">
    <w:abstractNumId w:val="1"/>
  </w:num>
  <w:num w:numId="18">
    <w:abstractNumId w:val="4"/>
    <w:lvlOverride w:ilvl="0">
      <w:lvl w:ilvl="0">
        <w:numFmt w:val="upperRoman"/>
        <w:lvlText w:val="%1."/>
        <w:lvlJc w:val="right"/>
      </w:lvl>
    </w:lvlOverride>
  </w:num>
  <w:num w:numId="19">
    <w:abstractNumId w:val="18"/>
  </w:num>
  <w:num w:numId="20">
    <w:abstractNumId w:val="19"/>
    <w:lvlOverride w:ilvl="0">
      <w:lvl w:ilvl="0">
        <w:numFmt w:val="lowerLetter"/>
        <w:lvlText w:val="%1."/>
        <w:lvlJc w:val="left"/>
      </w:lvl>
    </w:lvlOverride>
  </w:num>
  <w:num w:numId="21">
    <w:abstractNumId w:val="9"/>
  </w:num>
  <w:num w:numId="22">
    <w:abstractNumId w:val="7"/>
    <w:lvlOverride w:ilvl="0">
      <w:lvl w:ilvl="0">
        <w:numFmt w:val="lowerLetter"/>
        <w:lvlText w:val="%1."/>
        <w:lvlJc w:val="left"/>
      </w:lvl>
    </w:lvlOverride>
  </w:num>
  <w:num w:numId="23">
    <w:abstractNumId w:val="2"/>
  </w:num>
  <w:num w:numId="24">
    <w:abstractNumId w:val="15"/>
    <w:lvlOverride w:ilvl="0">
      <w:lvl w:ilvl="0">
        <w:numFmt w:val="lowerLetter"/>
        <w:lvlText w:val="%1."/>
        <w:lvlJc w:val="left"/>
      </w:lvl>
    </w:lvlOverride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45D6B"/>
    <w:rsid w:val="00052B5E"/>
    <w:rsid w:val="00065333"/>
    <w:rsid w:val="000A3762"/>
    <w:rsid w:val="000B210E"/>
    <w:rsid w:val="000E7538"/>
    <w:rsid w:val="001029EF"/>
    <w:rsid w:val="00107A2A"/>
    <w:rsid w:val="00115C4D"/>
    <w:rsid w:val="001234D7"/>
    <w:rsid w:val="0014743B"/>
    <w:rsid w:val="00160E26"/>
    <w:rsid w:val="001812EE"/>
    <w:rsid w:val="00193E81"/>
    <w:rsid w:val="00196069"/>
    <w:rsid w:val="001B1290"/>
    <w:rsid w:val="001D5BB8"/>
    <w:rsid w:val="001E1B62"/>
    <w:rsid w:val="001E36E4"/>
    <w:rsid w:val="002160B0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2F53AB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93E9F"/>
    <w:rsid w:val="003B2578"/>
    <w:rsid w:val="003E4BE3"/>
    <w:rsid w:val="003E69DF"/>
    <w:rsid w:val="003F64E2"/>
    <w:rsid w:val="00423C64"/>
    <w:rsid w:val="00424D6E"/>
    <w:rsid w:val="00440C5B"/>
    <w:rsid w:val="00441781"/>
    <w:rsid w:val="00461409"/>
    <w:rsid w:val="00462768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60C9"/>
    <w:rsid w:val="00580C7C"/>
    <w:rsid w:val="005853F5"/>
    <w:rsid w:val="005B32EF"/>
    <w:rsid w:val="005C752A"/>
    <w:rsid w:val="005E2874"/>
    <w:rsid w:val="005F00B0"/>
    <w:rsid w:val="005F74CA"/>
    <w:rsid w:val="00615052"/>
    <w:rsid w:val="00616469"/>
    <w:rsid w:val="00621FD0"/>
    <w:rsid w:val="00676054"/>
    <w:rsid w:val="006770E5"/>
    <w:rsid w:val="00684D72"/>
    <w:rsid w:val="00692151"/>
    <w:rsid w:val="006B061D"/>
    <w:rsid w:val="006D7409"/>
    <w:rsid w:val="00702210"/>
    <w:rsid w:val="00702410"/>
    <w:rsid w:val="00707863"/>
    <w:rsid w:val="007125FA"/>
    <w:rsid w:val="00720C7B"/>
    <w:rsid w:val="0072110F"/>
    <w:rsid w:val="007354DF"/>
    <w:rsid w:val="0073690D"/>
    <w:rsid w:val="007424A3"/>
    <w:rsid w:val="00751B0B"/>
    <w:rsid w:val="00755F3D"/>
    <w:rsid w:val="00766244"/>
    <w:rsid w:val="00771D0C"/>
    <w:rsid w:val="0077304A"/>
    <w:rsid w:val="0077544F"/>
    <w:rsid w:val="00785AB3"/>
    <w:rsid w:val="007A3CCA"/>
    <w:rsid w:val="007B30CE"/>
    <w:rsid w:val="007C2290"/>
    <w:rsid w:val="007C510F"/>
    <w:rsid w:val="007C769D"/>
    <w:rsid w:val="00846315"/>
    <w:rsid w:val="008609E7"/>
    <w:rsid w:val="00865FCF"/>
    <w:rsid w:val="008870FD"/>
    <w:rsid w:val="008A2B5E"/>
    <w:rsid w:val="008C185C"/>
    <w:rsid w:val="008C2998"/>
    <w:rsid w:val="008D2CB2"/>
    <w:rsid w:val="008D7785"/>
    <w:rsid w:val="00904292"/>
    <w:rsid w:val="00913F47"/>
    <w:rsid w:val="00923228"/>
    <w:rsid w:val="00937B13"/>
    <w:rsid w:val="009513C9"/>
    <w:rsid w:val="00951C15"/>
    <w:rsid w:val="00956D53"/>
    <w:rsid w:val="00973172"/>
    <w:rsid w:val="0098421C"/>
    <w:rsid w:val="009910B8"/>
    <w:rsid w:val="00996493"/>
    <w:rsid w:val="009D6B84"/>
    <w:rsid w:val="009E2862"/>
    <w:rsid w:val="00A15DAD"/>
    <w:rsid w:val="00A25ABE"/>
    <w:rsid w:val="00A25B24"/>
    <w:rsid w:val="00A6320D"/>
    <w:rsid w:val="00A808A9"/>
    <w:rsid w:val="00AB21CF"/>
    <w:rsid w:val="00AC31BD"/>
    <w:rsid w:val="00AE3D9E"/>
    <w:rsid w:val="00AF09A1"/>
    <w:rsid w:val="00B10BE1"/>
    <w:rsid w:val="00B52D2A"/>
    <w:rsid w:val="00B80766"/>
    <w:rsid w:val="00B927BC"/>
    <w:rsid w:val="00BA250D"/>
    <w:rsid w:val="00BB062C"/>
    <w:rsid w:val="00BC33A1"/>
    <w:rsid w:val="00BD2F3C"/>
    <w:rsid w:val="00BE5DEA"/>
    <w:rsid w:val="00C045FB"/>
    <w:rsid w:val="00C107D2"/>
    <w:rsid w:val="00C13775"/>
    <w:rsid w:val="00C152BC"/>
    <w:rsid w:val="00C17268"/>
    <w:rsid w:val="00C47D56"/>
    <w:rsid w:val="00C64F68"/>
    <w:rsid w:val="00C74AB0"/>
    <w:rsid w:val="00C87B43"/>
    <w:rsid w:val="00CB5485"/>
    <w:rsid w:val="00CB67C8"/>
    <w:rsid w:val="00CC4CB9"/>
    <w:rsid w:val="00CC6E28"/>
    <w:rsid w:val="00CC70E9"/>
    <w:rsid w:val="00CD2ACD"/>
    <w:rsid w:val="00D002E0"/>
    <w:rsid w:val="00D25B12"/>
    <w:rsid w:val="00D44BAF"/>
    <w:rsid w:val="00D52BD2"/>
    <w:rsid w:val="00D727C1"/>
    <w:rsid w:val="00D727CB"/>
    <w:rsid w:val="00D94E64"/>
    <w:rsid w:val="00DA3C37"/>
    <w:rsid w:val="00DA47C5"/>
    <w:rsid w:val="00DA7405"/>
    <w:rsid w:val="00DB1D1A"/>
    <w:rsid w:val="00DC3AB8"/>
    <w:rsid w:val="00DE302F"/>
    <w:rsid w:val="00DE3B3A"/>
    <w:rsid w:val="00DF62B4"/>
    <w:rsid w:val="00E146AF"/>
    <w:rsid w:val="00E2280A"/>
    <w:rsid w:val="00E67F46"/>
    <w:rsid w:val="00E775EC"/>
    <w:rsid w:val="00E808EC"/>
    <w:rsid w:val="00E86E2B"/>
    <w:rsid w:val="00EA1497"/>
    <w:rsid w:val="00EA60E7"/>
    <w:rsid w:val="00EC14E3"/>
    <w:rsid w:val="00EC48C2"/>
    <w:rsid w:val="00ED73D9"/>
    <w:rsid w:val="00EE5ACF"/>
    <w:rsid w:val="00EF32BC"/>
    <w:rsid w:val="00F17172"/>
    <w:rsid w:val="00F334DB"/>
    <w:rsid w:val="00F36A6B"/>
    <w:rsid w:val="00F61A2B"/>
    <w:rsid w:val="00F755EF"/>
    <w:rsid w:val="00FA2089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160E26"/>
  </w:style>
  <w:style w:type="table" w:customStyle="1" w:styleId="thamkhao1">
    <w:name w:val="tham khao1"/>
    <w:basedOn w:val="TableNormal"/>
    <w:next w:val="TableGrid"/>
    <w:uiPriority w:val="59"/>
    <w:rsid w:val="00160E26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60E26"/>
  </w:style>
  <w:style w:type="table" w:customStyle="1" w:styleId="TableGrid1">
    <w:name w:val="Table Grid1"/>
    <w:basedOn w:val="TableNormal"/>
    <w:next w:val="TableGrid"/>
    <w:rsid w:val="00160E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-lama">
    <w:name w:val="I-lama"/>
    <w:basedOn w:val="Heading1"/>
    <w:rsid w:val="00160E26"/>
    <w:pPr>
      <w:keepNext w:val="0"/>
      <w:tabs>
        <w:tab w:val="clear" w:pos="1080"/>
      </w:tabs>
      <w:spacing w:before="180" w:after="100" w:line="264" w:lineRule="auto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36A6B"/>
    <w:pPr>
      <w:tabs>
        <w:tab w:val="center" w:pos="5100"/>
        <w:tab w:val="right" w:pos="10200"/>
      </w:tabs>
      <w:spacing w:before="60" w:after="0" w:line="40" w:lineRule="atLeast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F36A6B"/>
    <w:rPr>
      <w:rFonts w:ascii="Times New Roman" w:eastAsia="Times New Roman" w:hAnsi="Times New Roman" w:cs="Times New Roman"/>
      <w:color w:val="000000"/>
      <w:sz w:val="24"/>
      <w:szCs w:val="24"/>
      <w:lang w:val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160E26"/>
  </w:style>
  <w:style w:type="table" w:customStyle="1" w:styleId="thamkhao1">
    <w:name w:val="tham khao1"/>
    <w:basedOn w:val="TableNormal"/>
    <w:next w:val="TableGrid"/>
    <w:uiPriority w:val="59"/>
    <w:rsid w:val="00160E26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60E26"/>
  </w:style>
  <w:style w:type="table" w:customStyle="1" w:styleId="TableGrid1">
    <w:name w:val="Table Grid1"/>
    <w:basedOn w:val="TableNormal"/>
    <w:next w:val="TableGrid"/>
    <w:rsid w:val="00160E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-lama">
    <w:name w:val="I-lama"/>
    <w:basedOn w:val="Heading1"/>
    <w:rsid w:val="00160E26"/>
    <w:pPr>
      <w:keepNext w:val="0"/>
      <w:tabs>
        <w:tab w:val="clear" w:pos="1080"/>
      </w:tabs>
      <w:spacing w:before="180" w:after="100" w:line="264" w:lineRule="auto"/>
      <w:jc w:val="both"/>
    </w:pPr>
    <w:rPr>
      <w:rFonts w:ascii=".VnTimeH" w:hAnsi=".VnTimeH"/>
      <w:b w:val="0"/>
      <w:bCs w:val="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36A6B"/>
    <w:pPr>
      <w:tabs>
        <w:tab w:val="center" w:pos="5100"/>
        <w:tab w:val="right" w:pos="10200"/>
      </w:tabs>
      <w:spacing w:before="60" w:after="0" w:line="40" w:lineRule="atLeast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F36A6B"/>
    <w:rPr>
      <w:rFonts w:ascii="Times New Roman" w:eastAsia="Times New Roman" w:hAnsi="Times New Roman" w:cs="Times New Roman"/>
      <w:color w:val="000000"/>
      <w:sz w:val="24"/>
      <w:szCs w:val="24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377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png" Type="http://schemas.openxmlformats.org/officeDocument/2006/relationships/image"/><Relationship Id="rId14" Target="media/image7.png" Type="http://schemas.openxmlformats.org/officeDocument/2006/relationships/image"/><Relationship Id="rId15" Target="media/image8.png" Type="http://schemas.openxmlformats.org/officeDocument/2006/relationships/image"/><Relationship Id="rId16" Target="media/image9.png" Type="http://schemas.openxmlformats.org/officeDocument/2006/relationships/image"/><Relationship Id="rId17" Target="media/image10.png" Type="http://schemas.openxmlformats.org/officeDocument/2006/relationships/image"/><Relationship Id="rId18" Target="media/image11.png" Type="http://schemas.openxmlformats.org/officeDocument/2006/relationships/image"/><Relationship Id="rId19" Target="media/image12.png" Type="http://schemas.openxmlformats.org/officeDocument/2006/relationships/image"/><Relationship Id="rId2" Target="styles.xml" Type="http://schemas.openxmlformats.org/officeDocument/2006/relationships/styles"/><Relationship Id="rId20" Target="media/image13.png" Type="http://schemas.openxmlformats.org/officeDocument/2006/relationships/image"/><Relationship Id="rId21" Target="media/image14.wmf" Type="http://schemas.openxmlformats.org/officeDocument/2006/relationships/image"/><Relationship Id="rId22" Target="embeddings/oleObject1.bin" Type="http://schemas.openxmlformats.org/officeDocument/2006/relationships/oleObject"/><Relationship Id="rId23" Target="embeddings/oleObject2.bin" Type="http://schemas.openxmlformats.org/officeDocument/2006/relationships/oleObject"/><Relationship Id="rId24" Target="media/image15.wmf" Type="http://schemas.openxmlformats.org/officeDocument/2006/relationships/image"/><Relationship Id="rId25" Target="embeddings/oleObject3.bin" Type="http://schemas.openxmlformats.org/officeDocument/2006/relationships/oleObject"/><Relationship Id="rId26" Target="media/image16.png" Type="http://schemas.openxmlformats.org/officeDocument/2006/relationships/image"/><Relationship Id="rId27" Target="media/image17.png" Type="http://schemas.openxmlformats.org/officeDocument/2006/relationships/image"/><Relationship Id="rId28" Target="media/image18.png" Type="http://schemas.openxmlformats.org/officeDocument/2006/relationships/image"/><Relationship Id="rId29" Target="media/image19.wmf" Type="http://schemas.openxmlformats.org/officeDocument/2006/relationships/image"/><Relationship Id="rId3" Target="stylesWithEffects.xml" Type="http://schemas.microsoft.com/office/2007/relationships/stylesWithEffects"/><Relationship Id="rId30" Target="media/image20.emf" Type="http://schemas.openxmlformats.org/officeDocument/2006/relationships/image"/><Relationship Id="rId31" Target="embeddings/oleObject4.bin" Type="http://schemas.openxmlformats.org/officeDocument/2006/relationships/oleObject"/><Relationship Id="rId32" Target="media/image21.wmf" Type="http://schemas.openxmlformats.org/officeDocument/2006/relationships/image"/><Relationship Id="rId33" Target="media/image22.emf" Type="http://schemas.openxmlformats.org/officeDocument/2006/relationships/image"/><Relationship Id="rId34" Target="embeddings/oleObject5.bin" Type="http://schemas.openxmlformats.org/officeDocument/2006/relationships/oleObject"/><Relationship Id="rId35" Target="media/image23.wmf" Type="http://schemas.openxmlformats.org/officeDocument/2006/relationships/image"/><Relationship Id="rId36" Target="media/image24.wmf" Type="http://schemas.openxmlformats.org/officeDocument/2006/relationships/image"/><Relationship Id="rId37" Target="embeddings/oleObject6.bin" Type="http://schemas.openxmlformats.org/officeDocument/2006/relationships/oleObject"/><Relationship Id="rId38" Target="media/image25.wmf" Type="http://schemas.openxmlformats.org/officeDocument/2006/relationships/image"/><Relationship Id="rId39" Target="embeddings/oleObject7.bin" Type="http://schemas.openxmlformats.org/officeDocument/2006/relationships/oleObject"/><Relationship Id="rId4" Target="settings.xml" Type="http://schemas.openxmlformats.org/officeDocument/2006/relationships/settings"/><Relationship Id="rId40" Target="media/image26.wmf" Type="http://schemas.openxmlformats.org/officeDocument/2006/relationships/image"/><Relationship Id="rId41" Target="embeddings/oleObject8.bin" Type="http://schemas.openxmlformats.org/officeDocument/2006/relationships/oleObject"/><Relationship Id="rId42" Target="media/image27.wmf" Type="http://schemas.openxmlformats.org/officeDocument/2006/relationships/image"/><Relationship Id="rId43" Target="media/image28.wmf" Type="http://schemas.openxmlformats.org/officeDocument/2006/relationships/image"/><Relationship Id="rId44" Target="media/image29.wmf" Type="http://schemas.openxmlformats.org/officeDocument/2006/relationships/image"/><Relationship Id="rId45" Target="media/image30.wmf" Type="http://schemas.openxmlformats.org/officeDocument/2006/relationships/image"/><Relationship Id="rId46" Target="media/image31.wmf" Type="http://schemas.openxmlformats.org/officeDocument/2006/relationships/image"/><Relationship Id="rId47" Target="media/image32.wmf" Type="http://schemas.openxmlformats.org/officeDocument/2006/relationships/image"/><Relationship Id="rId48" Target="media/image33.wmf" Type="http://schemas.openxmlformats.org/officeDocument/2006/relationships/image"/><Relationship Id="rId49" Target="media/image34.wmf" Type="http://schemas.openxmlformats.org/officeDocument/2006/relationships/image"/><Relationship Id="rId5" Target="webSettings.xml" Type="http://schemas.openxmlformats.org/officeDocument/2006/relationships/webSettings"/><Relationship Id="rId50" Target="embeddings/oleObject9.bin" Type="http://schemas.openxmlformats.org/officeDocument/2006/relationships/oleObject"/><Relationship Id="rId51" Target="media/image35.wmf" Type="http://schemas.openxmlformats.org/officeDocument/2006/relationships/image"/><Relationship Id="rId52" Target="media/image36.wmf" Type="http://schemas.openxmlformats.org/officeDocument/2006/relationships/image"/><Relationship Id="rId53" Target="media/image37.wmf" Type="http://schemas.openxmlformats.org/officeDocument/2006/relationships/image"/><Relationship Id="rId54" Target="media/image38.wmf" Type="http://schemas.openxmlformats.org/officeDocument/2006/relationships/image"/><Relationship Id="rId55" Target="embeddings/oleObject10.bin" Type="http://schemas.openxmlformats.org/officeDocument/2006/relationships/oleObject"/><Relationship Id="rId56" Target="media/image39.wmf" Type="http://schemas.openxmlformats.org/officeDocument/2006/relationships/image"/><Relationship Id="rId57" Target="header1.xml" Type="http://schemas.openxmlformats.org/officeDocument/2006/relationships/header"/><Relationship Id="rId58" Target="footer1.xml" Type="http://schemas.openxmlformats.org/officeDocument/2006/relationships/footer"/><Relationship Id="rId59" Target="fontTable.xml" Type="http://schemas.openxmlformats.org/officeDocument/2006/relationships/fontTable"/><Relationship Id="rId6" Target="footnotes.xml" Type="http://schemas.openxmlformats.org/officeDocument/2006/relationships/footnotes"/><Relationship Id="rId60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41</Words>
  <Characters>992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0T14:54:00Z</dcterms:created>
  <dc:creator>tailieu123.edu.vn</dc:creator>
  <dc:description>Lý thuyết và trắc nghiệm Arene (Hydrocarbon thơm) lớp 11 có đáp án được soạn dưới dạng file word gồm 6 trang. Các bạn xem và tải về ở dưới.</dc:description>
  <dcterms:modified xsi:type="dcterms:W3CDTF">2024-07-10T14:59:00Z</dcterms:modified>
  <cp:revision>1</cp:revision>
  <dc:title>Lý Thuyết Và Trắc Nghiệm Arene (Hydrocarbon Thơm) Lớp 11 Có Đáp Án</dc:title>
</cp:coreProperties>
</file>